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050029" w14:textId="77777777" w:rsidR="00082E4B" w:rsidRPr="001F2F09" w:rsidRDefault="00082E4B" w:rsidP="00082E4B">
      <w:pPr>
        <w:spacing w:after="480" w:line="240" w:lineRule="auto"/>
        <w:ind w:left="1980" w:hanging="1980"/>
        <w:rPr>
          <w:b/>
          <w:color w:val="0000CC"/>
          <w:sz w:val="36"/>
        </w:rPr>
      </w:pPr>
      <w:r w:rsidRPr="001F2F09">
        <w:rPr>
          <w:b/>
          <w:i/>
          <w:color w:val="0000CC"/>
          <w:sz w:val="32"/>
        </w:rPr>
        <w:t xml:space="preserve">Section </w:t>
      </w:r>
      <w:r w:rsidRPr="001F2F09">
        <w:rPr>
          <w:b/>
          <w:color w:val="0000CC"/>
          <w:sz w:val="36"/>
        </w:rPr>
        <w:t>2.</w:t>
      </w:r>
      <w:r w:rsidR="00A90FA6">
        <w:rPr>
          <w:b/>
          <w:color w:val="0000CC"/>
          <w:sz w:val="36"/>
        </w:rPr>
        <w:t>9</w:t>
      </w:r>
      <w:r w:rsidRPr="001F2F09">
        <w:rPr>
          <w:b/>
          <w:color w:val="0000CC"/>
          <w:sz w:val="36"/>
        </w:rPr>
        <w:t xml:space="preserve"> –</w:t>
      </w:r>
      <w:r>
        <w:rPr>
          <w:b/>
          <w:color w:val="0000CC"/>
          <w:sz w:val="36"/>
        </w:rPr>
        <w:t xml:space="preserve"> </w:t>
      </w:r>
      <w:r w:rsidRPr="001F2F09">
        <w:rPr>
          <w:b/>
          <w:color w:val="0000CC"/>
          <w:sz w:val="36"/>
        </w:rPr>
        <w:t>Rank and the Fundamental Matrix Spaces</w:t>
      </w:r>
    </w:p>
    <w:p w14:paraId="69E40420" w14:textId="77777777" w:rsidR="00D340B5" w:rsidRDefault="00D340B5" w:rsidP="00D340B5">
      <w:r>
        <w:t xml:space="preserve">The </w:t>
      </w:r>
      <w:r w:rsidRPr="00343FF7">
        <w:rPr>
          <w:b/>
        </w:rPr>
        <w:t>R</w:t>
      </w:r>
      <w:r>
        <w:t xml:space="preserve">educed </w:t>
      </w:r>
      <w:r w:rsidRPr="00343FF7">
        <w:rPr>
          <w:b/>
        </w:rPr>
        <w:t>R</w:t>
      </w:r>
      <w:r>
        <w:t xml:space="preserve">ow </w:t>
      </w:r>
      <w:r w:rsidRPr="00343FF7">
        <w:rPr>
          <w:b/>
        </w:rPr>
        <w:t>E</w:t>
      </w:r>
      <w:r>
        <w:t xml:space="preserve">chelon </w:t>
      </w:r>
      <w:r w:rsidRPr="00343FF7">
        <w:rPr>
          <w:b/>
        </w:rPr>
        <w:t>F</w:t>
      </w:r>
      <w:r>
        <w:t>orm (</w:t>
      </w:r>
      <w:r w:rsidRPr="00343FF7">
        <w:rPr>
          <w:b/>
          <w:i/>
        </w:rPr>
        <w:t>rref</w:t>
      </w:r>
      <w:r>
        <w:t>) is a matrix (</w:t>
      </w:r>
      <w:r w:rsidRPr="001D2940">
        <w:rPr>
          <w:i/>
          <w:color w:val="FF0000"/>
          <w:sz w:val="26"/>
          <w:szCs w:val="26"/>
        </w:rPr>
        <w:t>R</w:t>
      </w:r>
      <w:r>
        <w:t>) with each pivot column has only one nonzero entry (the pivots which is always 1).</w:t>
      </w:r>
    </w:p>
    <w:p w14:paraId="6B7F3AA8" w14:textId="77777777" w:rsidR="00D340B5" w:rsidRDefault="00D6100E" w:rsidP="00D340B5">
      <w:pPr>
        <w:spacing w:before="120" w:after="120"/>
        <w:ind w:left="1440"/>
      </w:pPr>
      <w:r w:rsidRPr="00D6100E">
        <w:rPr>
          <w:position w:val="-50"/>
        </w:rPr>
        <w:object w:dxaOrig="2780" w:dyaOrig="1120" w14:anchorId="69FEDC97">
          <v:shape id="_x0000_i1026" type="#_x0000_t75" style="width:139.8pt;height:56.4pt" o:ole="">
            <v:imagedata r:id="rId8" o:title=""/>
          </v:shape>
          <o:OLEObject Type="Embed" ProgID="Equation.DSMT4" ShapeID="_x0000_i1026" DrawAspect="Content" ObjectID="_1654957019" r:id="rId9"/>
        </w:object>
      </w:r>
    </w:p>
    <w:p w14:paraId="0AFA229D" w14:textId="77777777" w:rsidR="00D340B5" w:rsidRDefault="00CF575A" w:rsidP="00D340B5">
      <w:pPr>
        <w:ind w:left="540"/>
      </w:pPr>
      <w:r w:rsidRPr="00D6100E">
        <w:rPr>
          <w:position w:val="-16"/>
        </w:rPr>
        <w:object w:dxaOrig="1780" w:dyaOrig="460" w14:anchorId="71617680">
          <v:shape id="_x0000_i1027" type="#_x0000_t75" style="width:89.4pt;height:23.4pt" o:ole="">
            <v:imagedata r:id="rId10" o:title=""/>
          </v:shape>
          <o:OLEObject Type="Embed" ProgID="Equation.DSMT4" ShapeID="_x0000_i1027" DrawAspect="Content" ObjectID="_1654957020" r:id="rId11"/>
        </w:object>
      </w:r>
    </w:p>
    <w:p w14:paraId="390EA3F2" w14:textId="77777777" w:rsidR="00D340B5" w:rsidRDefault="00D340B5" w:rsidP="00D340B5"/>
    <w:p w14:paraId="01B45CA0" w14:textId="77777777" w:rsidR="00D340B5" w:rsidRDefault="00D340B5" w:rsidP="00D340B5"/>
    <w:p w14:paraId="7F521434" w14:textId="77777777" w:rsidR="00D340B5" w:rsidRPr="00A0630B" w:rsidRDefault="00D340B5" w:rsidP="00D340B5">
      <w:pPr>
        <w:spacing w:after="120"/>
        <w:rPr>
          <w:b/>
          <w:i/>
          <w:color w:val="632423" w:themeColor="accent2" w:themeShade="80"/>
          <w:sz w:val="32"/>
        </w:rPr>
      </w:pPr>
      <w:r w:rsidRPr="00A0630B">
        <w:rPr>
          <w:b/>
          <w:i/>
          <w:color w:val="632423" w:themeColor="accent2" w:themeShade="80"/>
          <w:sz w:val="32"/>
        </w:rPr>
        <w:t xml:space="preserve">Rank </w:t>
      </w:r>
      <w:r w:rsidRPr="000D0A6C">
        <w:rPr>
          <w:b/>
          <w:i/>
          <w:sz w:val="28"/>
        </w:rPr>
        <w:t>of a Matrix</w:t>
      </w:r>
    </w:p>
    <w:p w14:paraId="0ADE03EF" w14:textId="77777777" w:rsidR="00D340B5" w:rsidRDefault="00D340B5" w:rsidP="00D340B5">
      <w:r>
        <w:t xml:space="preserve">The rank of a matrix </w:t>
      </w:r>
      <w:r w:rsidRPr="00722493">
        <w:rPr>
          <w:i/>
          <w:sz w:val="26"/>
          <w:szCs w:val="26"/>
        </w:rPr>
        <w:t>A</w:t>
      </w:r>
      <w:r>
        <w:t xml:space="preserve"> (</w:t>
      </w:r>
      <w:r w:rsidRPr="00156B1C">
        <w:rPr>
          <w:b/>
          <w:i/>
          <w:sz w:val="26"/>
          <w:szCs w:val="26"/>
        </w:rPr>
        <w:t>m</w:t>
      </w:r>
      <w:r>
        <w:t xml:space="preserve"> by </w:t>
      </w:r>
      <w:r w:rsidRPr="00156B1C">
        <w:rPr>
          <w:b/>
          <w:i/>
          <w:sz w:val="26"/>
          <w:szCs w:val="26"/>
        </w:rPr>
        <w:t>n</w:t>
      </w:r>
      <w:r>
        <w:t xml:space="preserve">) is the number of </w:t>
      </w:r>
      <w:r w:rsidRPr="00717F27">
        <w:rPr>
          <w:b/>
          <w:i/>
        </w:rPr>
        <w:t>nonzero rows</w:t>
      </w:r>
      <w:r>
        <w:t xml:space="preserve"> in the row-reduced echelon form of </w:t>
      </w:r>
      <w:r w:rsidRPr="00722493">
        <w:rPr>
          <w:i/>
          <w:sz w:val="26"/>
          <w:szCs w:val="26"/>
        </w:rPr>
        <w:t>A</w:t>
      </w:r>
      <w:r>
        <w:t xml:space="preserve"> (it is the number of pivot).</w:t>
      </w:r>
      <w:r w:rsidR="00A8632B">
        <w:t xml:space="preserve"> The common dimension of the row space and column space of a matrix</w:t>
      </w:r>
      <w:r w:rsidR="00A8632B" w:rsidRPr="007F42BF">
        <w:rPr>
          <w:i/>
        </w:rPr>
        <w:t xml:space="preserve"> A</w:t>
      </w:r>
      <w:r w:rsidR="00A8632B">
        <w:t xml:space="preserve"> is called the </w:t>
      </w:r>
      <w:r w:rsidR="00A8632B" w:rsidRPr="00A8632B">
        <w:rPr>
          <w:b/>
          <w:i/>
        </w:rPr>
        <w:t>rank</w:t>
      </w:r>
      <w:r w:rsidR="00A8632B">
        <w:t xml:space="preserve"> of </w:t>
      </w:r>
      <w:r w:rsidR="00A8632B" w:rsidRPr="007F42BF">
        <w:rPr>
          <w:i/>
        </w:rPr>
        <w:t>A</w:t>
      </w:r>
      <w:r w:rsidR="00A8632B">
        <w:t xml:space="preserve"> and is denoted by</w:t>
      </w:r>
    </w:p>
    <w:p w14:paraId="0249A7BE" w14:textId="77777777" w:rsidR="00D340B5" w:rsidRDefault="0053096D" w:rsidP="00A8632B">
      <w:pPr>
        <w:spacing w:before="120" w:after="120"/>
        <w:ind w:left="720"/>
        <w:jc w:val="center"/>
      </w:pPr>
      <w:r w:rsidRPr="00D6100E">
        <w:rPr>
          <w:position w:val="-16"/>
        </w:rPr>
        <w:object w:dxaOrig="1680" w:dyaOrig="440" w14:anchorId="430C110C">
          <v:shape id="_x0000_i1028" type="#_x0000_t75" style="width:84pt;height:22.8pt" o:ole="">
            <v:imagedata r:id="rId12" o:title=""/>
          </v:shape>
          <o:OLEObject Type="Embed" ProgID="Equation.DSMT4" ShapeID="_x0000_i1028" DrawAspect="Content" ObjectID="_1654957021" r:id="rId13"/>
        </w:object>
      </w:r>
    </w:p>
    <w:p w14:paraId="5EB4D52D" w14:textId="77777777" w:rsidR="00D340B5" w:rsidRDefault="00D340B5" w:rsidP="001F42F9">
      <w:pPr>
        <w:spacing w:after="120" w:line="240" w:lineRule="auto"/>
      </w:pPr>
    </w:p>
    <w:p w14:paraId="5A62FF2F" w14:textId="77777777" w:rsidR="00D340B5" w:rsidRPr="007B3160" w:rsidRDefault="00D340B5" w:rsidP="001F42F9">
      <w:pPr>
        <w:spacing w:line="360" w:lineRule="auto"/>
        <w:rPr>
          <w:b/>
          <w:i/>
          <w:sz w:val="26"/>
          <w:szCs w:val="26"/>
        </w:rPr>
      </w:pPr>
      <w:r w:rsidRPr="007B3160">
        <w:rPr>
          <w:b/>
          <w:i/>
          <w:sz w:val="26"/>
          <w:szCs w:val="26"/>
        </w:rPr>
        <w:t>Note:</w:t>
      </w:r>
    </w:p>
    <w:p w14:paraId="22E484C5" w14:textId="77777777" w:rsidR="00D340B5" w:rsidRDefault="00D340B5" w:rsidP="001F42F9">
      <w:pPr>
        <w:ind w:left="360"/>
      </w:pPr>
      <w:r>
        <w:t>The rank of a matrix is well defined due to the uniqueness of the row-reduced echelon form. No matter what sequence of elementary row operations is performed to put the given matrix in row-reduced echelon form; there will always be the same number of nonzero rows.</w:t>
      </w:r>
    </w:p>
    <w:p w14:paraId="33C6331D" w14:textId="77777777" w:rsidR="00D340B5" w:rsidRDefault="00D340B5" w:rsidP="00E80B7C"/>
    <w:p w14:paraId="55A3A631" w14:textId="77777777" w:rsidR="00D340B5" w:rsidRDefault="00D340B5" w:rsidP="00E80B7C"/>
    <w:p w14:paraId="022B8AA9" w14:textId="77777777" w:rsidR="00A8632B" w:rsidRPr="00A8632B" w:rsidRDefault="00A8632B" w:rsidP="00A8632B">
      <w:pPr>
        <w:spacing w:after="120"/>
        <w:rPr>
          <w:b/>
          <w:i/>
          <w:color w:val="632423" w:themeColor="accent2" w:themeShade="80"/>
          <w:sz w:val="28"/>
        </w:rPr>
      </w:pPr>
      <w:r w:rsidRPr="00A8632B">
        <w:rPr>
          <w:b/>
          <w:i/>
          <w:color w:val="632423" w:themeColor="accent2" w:themeShade="80"/>
          <w:sz w:val="28"/>
        </w:rPr>
        <w:t>Theorem</w:t>
      </w:r>
    </w:p>
    <w:p w14:paraId="5B73153D" w14:textId="77777777" w:rsidR="00A8632B" w:rsidRDefault="00A8632B" w:rsidP="00D340B5">
      <w:r>
        <w:t xml:space="preserve">The row space and column space of a matrix </w:t>
      </w:r>
      <w:r w:rsidRPr="00DC43F9">
        <w:rPr>
          <w:i/>
        </w:rPr>
        <w:t>A</w:t>
      </w:r>
      <w:r>
        <w:t xml:space="preserve"> have the same dimension</w:t>
      </w:r>
    </w:p>
    <w:p w14:paraId="6902A691" w14:textId="77777777" w:rsidR="00A8632B" w:rsidRDefault="00A8632B" w:rsidP="00D340B5"/>
    <w:p w14:paraId="25BCFE9D" w14:textId="77777777" w:rsidR="00A8632B" w:rsidRDefault="00A8632B" w:rsidP="00A8632B">
      <w:pPr>
        <w:spacing w:after="120"/>
      </w:pPr>
    </w:p>
    <w:p w14:paraId="5E80A320" w14:textId="77777777" w:rsidR="00A8632B" w:rsidRDefault="00A8632B" w:rsidP="00A8632B">
      <w:pPr>
        <w:spacing w:line="360" w:lineRule="auto"/>
      </w:pPr>
      <w:r>
        <w:t xml:space="preserve">The objective is to connect </w:t>
      </w:r>
      <w:r w:rsidRPr="009B79E6">
        <w:rPr>
          <w:b/>
          <w:i/>
        </w:rPr>
        <w:t>rank</w:t>
      </w:r>
      <w:r>
        <w:t xml:space="preserve"> and </w:t>
      </w:r>
      <w:r w:rsidRPr="009B79E6">
        <w:rPr>
          <w:b/>
          <w:i/>
        </w:rPr>
        <w:t>dimension</w:t>
      </w:r>
      <w:r>
        <w:t>.</w:t>
      </w:r>
    </w:p>
    <w:p w14:paraId="07FEF784" w14:textId="77777777" w:rsidR="00A8632B" w:rsidRDefault="00A8632B" w:rsidP="007170E7">
      <w:pPr>
        <w:pStyle w:val="ListParagraph"/>
        <w:numPr>
          <w:ilvl w:val="0"/>
          <w:numId w:val="34"/>
        </w:numPr>
        <w:spacing w:line="360" w:lineRule="auto"/>
      </w:pPr>
      <w:r>
        <w:t xml:space="preserve">The </w:t>
      </w:r>
      <w:r w:rsidRPr="009B79E6">
        <w:rPr>
          <w:b/>
          <w:i/>
        </w:rPr>
        <w:t>rank</w:t>
      </w:r>
      <w:r>
        <w:t xml:space="preserve"> of a matrix is the number of pivots.</w:t>
      </w:r>
    </w:p>
    <w:p w14:paraId="5B6A4437" w14:textId="77777777" w:rsidR="00A8632B" w:rsidRDefault="00A8632B" w:rsidP="007170E7">
      <w:pPr>
        <w:pStyle w:val="ListParagraph"/>
        <w:numPr>
          <w:ilvl w:val="0"/>
          <w:numId w:val="34"/>
        </w:numPr>
        <w:spacing w:line="240" w:lineRule="auto"/>
      </w:pPr>
      <w:r>
        <w:t xml:space="preserve">The </w:t>
      </w:r>
      <w:r w:rsidRPr="009B79E6">
        <w:rPr>
          <w:b/>
          <w:i/>
        </w:rPr>
        <w:t>dimension</w:t>
      </w:r>
      <w:r>
        <w:t xml:space="preserve"> of a subspace is the number of vectors in a basis.</w:t>
      </w:r>
    </w:p>
    <w:p w14:paraId="16C7D3D7" w14:textId="77777777" w:rsidR="00A8632B" w:rsidRDefault="00A8632B" w:rsidP="00A8632B">
      <w:pPr>
        <w:spacing w:line="240" w:lineRule="auto"/>
      </w:pPr>
    </w:p>
    <w:p w14:paraId="0B169B20" w14:textId="77777777" w:rsidR="00A8632B" w:rsidRDefault="00A8632B" w:rsidP="00A8632B">
      <w:pPr>
        <w:spacing w:line="240" w:lineRule="auto"/>
      </w:pPr>
    </w:p>
    <w:p w14:paraId="7D49E10E" w14:textId="77777777" w:rsidR="00A8632B" w:rsidRPr="00D56FA8" w:rsidRDefault="00A8632B" w:rsidP="00891D4E">
      <w:pPr>
        <w:pStyle w:val="ListParagraph"/>
        <w:numPr>
          <w:ilvl w:val="0"/>
          <w:numId w:val="9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row rank if every row has a pivot: </w:t>
      </w:r>
      <w:r w:rsidR="00D6100E" w:rsidRPr="00D6100E">
        <w:rPr>
          <w:position w:val="-6"/>
        </w:rPr>
        <w:object w:dxaOrig="600" w:dyaOrig="220" w14:anchorId="40F6DFA3">
          <v:shape id="_x0000_i1029" type="#_x0000_t75" style="width:30pt;height:11.4pt" o:ole="">
            <v:imagedata r:id="rId14" o:title=""/>
          </v:shape>
          <o:OLEObject Type="Embed" ProgID="Equation.DSMT4" ShapeID="_x0000_i1029" DrawAspect="Content" ObjectID="_1654957022" r:id="rId15"/>
        </w:object>
      </w:r>
      <w:r w:rsidRPr="00D56FA8">
        <w:rPr>
          <w:b/>
          <w:i/>
        </w:rPr>
        <w:t xml:space="preserve">. No zero in </w:t>
      </w:r>
      <w:r w:rsidRPr="00D56FA8">
        <w:rPr>
          <w:b/>
          <w:i/>
          <w:sz w:val="26"/>
          <w:szCs w:val="26"/>
        </w:rPr>
        <w:t>R</w:t>
      </w:r>
      <w:r w:rsidRPr="00D56FA8">
        <w:rPr>
          <w:b/>
          <w:i/>
        </w:rPr>
        <w:t>.</w:t>
      </w:r>
    </w:p>
    <w:p w14:paraId="164BCC67" w14:textId="77777777" w:rsidR="00A8632B" w:rsidRPr="00A8632B" w:rsidRDefault="00A8632B" w:rsidP="00891D4E">
      <w:pPr>
        <w:pStyle w:val="ListParagraph"/>
        <w:numPr>
          <w:ilvl w:val="0"/>
          <w:numId w:val="9"/>
        </w:numPr>
        <w:spacing w:line="360" w:lineRule="auto"/>
        <w:ind w:left="540"/>
        <w:rPr>
          <w:b/>
          <w:i/>
        </w:rPr>
      </w:pPr>
      <w:r w:rsidRPr="00D56FA8">
        <w:rPr>
          <w:b/>
          <w:i/>
          <w:sz w:val="26"/>
          <w:szCs w:val="26"/>
        </w:rPr>
        <w:t>A</w:t>
      </w:r>
      <w:r w:rsidRPr="00D56FA8">
        <w:rPr>
          <w:b/>
          <w:i/>
        </w:rPr>
        <w:t xml:space="preserve"> has full column rank if every column has a pivot: </w:t>
      </w:r>
      <w:r w:rsidR="00D6100E" w:rsidRPr="00D6100E">
        <w:rPr>
          <w:position w:val="-6"/>
        </w:rPr>
        <w:object w:dxaOrig="560" w:dyaOrig="220" w14:anchorId="59EE47BB">
          <v:shape id="_x0000_i1030" type="#_x0000_t75" style="width:28.5pt;height:11.4pt" o:ole="">
            <v:imagedata r:id="rId16" o:title=""/>
          </v:shape>
          <o:OLEObject Type="Embed" ProgID="Equation.DSMT4" ShapeID="_x0000_i1030" DrawAspect="Content" ObjectID="_1654957023" r:id="rId17"/>
        </w:object>
      </w:r>
      <w:r w:rsidRPr="00D56FA8">
        <w:rPr>
          <w:b/>
          <w:i/>
        </w:rPr>
        <w:t>. No free variables.</w:t>
      </w:r>
    </w:p>
    <w:p w14:paraId="74ED37B3" w14:textId="77777777" w:rsidR="00A8632B" w:rsidRDefault="00A8632B" w:rsidP="00D340B5">
      <w:pPr>
        <w:spacing w:after="120" w:line="240" w:lineRule="auto"/>
        <w:rPr>
          <w:b/>
          <w:i/>
        </w:rPr>
      </w:pPr>
      <w:r>
        <w:rPr>
          <w:b/>
          <w:i/>
        </w:rPr>
        <w:br w:type="page"/>
      </w:r>
    </w:p>
    <w:p w14:paraId="4B7EB547" w14:textId="77777777" w:rsidR="00D340B5" w:rsidRPr="00F261DE" w:rsidRDefault="00D340B5" w:rsidP="00100606">
      <w:pPr>
        <w:spacing w:line="240" w:lineRule="auto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14:paraId="56FD4A52" w14:textId="77777777" w:rsidR="00D340B5" w:rsidRDefault="00D340B5" w:rsidP="00100606">
      <w:pPr>
        <w:spacing w:line="240" w:lineRule="auto"/>
      </w:pPr>
      <w:r>
        <w:t xml:space="preserve">Find the rank of </w:t>
      </w:r>
      <w:r w:rsidR="00D6100E" w:rsidRPr="00D6100E">
        <w:rPr>
          <w:position w:val="-50"/>
        </w:rPr>
        <w:object w:dxaOrig="2460" w:dyaOrig="1120" w14:anchorId="2542B0C5">
          <v:shape id="_x0000_i1031" type="#_x0000_t75" style="width:123pt;height:56.4pt" o:ole="">
            <v:imagedata r:id="rId18" o:title=""/>
          </v:shape>
          <o:OLEObject Type="Embed" ProgID="Equation.DSMT4" ShapeID="_x0000_i1031" DrawAspect="Content" ObjectID="_1654957024" r:id="rId19"/>
        </w:object>
      </w:r>
    </w:p>
    <w:p w14:paraId="4E190A59" w14:textId="77777777" w:rsidR="00D340B5" w:rsidRPr="00F261DE" w:rsidRDefault="00D340B5" w:rsidP="00E40E71">
      <w:pPr>
        <w:spacing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14:paraId="31AEDB04" w14:textId="77777777" w:rsidR="00FE26A1" w:rsidRDefault="009B01BA" w:rsidP="00CA40DA">
      <w:pPr>
        <w:spacing w:line="360" w:lineRule="auto"/>
        <w:ind w:left="360"/>
      </w:pPr>
      <w:r w:rsidRPr="00FE26A1">
        <w:rPr>
          <w:position w:val="-54"/>
        </w:rPr>
        <w:object w:dxaOrig="3120" w:dyaOrig="1160" w14:anchorId="0A843542">
          <v:shape id="_x0000_i1032" type="#_x0000_t75" style="width:156pt;height:58.5pt" o:ole="">
            <v:imagedata r:id="rId20" o:title=""/>
          </v:shape>
          <o:OLEObject Type="Embed" ProgID="Equation.DSMT4" ShapeID="_x0000_i1032" DrawAspect="Content" ObjectID="_1654957025" r:id="rId21"/>
        </w:object>
      </w:r>
    </w:p>
    <w:p w14:paraId="1C14E466" w14:textId="77777777" w:rsidR="00FE26A1" w:rsidRDefault="009B01BA" w:rsidP="00CA40DA">
      <w:pPr>
        <w:spacing w:line="360" w:lineRule="auto"/>
        <w:ind w:left="360"/>
      </w:pPr>
      <w:r w:rsidRPr="00FE26A1">
        <w:rPr>
          <w:position w:val="-54"/>
        </w:rPr>
        <w:object w:dxaOrig="3420" w:dyaOrig="1200" w14:anchorId="0CFBE797">
          <v:shape id="_x0000_i1033" type="#_x0000_t75" style="width:171pt;height:60pt" o:ole="">
            <v:imagedata r:id="rId22" o:title=""/>
          </v:shape>
          <o:OLEObject Type="Embed" ProgID="Equation.DSMT4" ShapeID="_x0000_i1033" DrawAspect="Content" ObjectID="_1654957026" r:id="rId23"/>
        </w:object>
      </w:r>
    </w:p>
    <w:p w14:paraId="688ADC84" w14:textId="77777777" w:rsidR="00D340B5" w:rsidRDefault="00D6100E" w:rsidP="00CA40DA">
      <w:pPr>
        <w:spacing w:line="360" w:lineRule="auto"/>
        <w:ind w:left="360"/>
      </w:pPr>
      <w:r w:rsidRPr="00D6100E">
        <w:rPr>
          <w:position w:val="-50"/>
        </w:rPr>
        <w:object w:dxaOrig="2340" w:dyaOrig="1120" w14:anchorId="36F051B1">
          <v:shape id="_x0000_i1034" type="#_x0000_t75" style="width:117pt;height:56.4pt" o:ole="">
            <v:imagedata r:id="rId24" o:title=""/>
          </v:shape>
          <o:OLEObject Type="Embed" ProgID="Equation.DSMT4" ShapeID="_x0000_i1034" DrawAspect="Content" ObjectID="_1654957027" r:id="rId25"/>
        </w:object>
      </w:r>
    </w:p>
    <w:p w14:paraId="323AAE63" w14:textId="77777777" w:rsidR="00D340B5" w:rsidRDefault="00D340B5" w:rsidP="00D340B5">
      <w:pPr>
        <w:tabs>
          <w:tab w:val="left" w:pos="1440"/>
        </w:tabs>
        <w:ind w:left="360"/>
      </w:pPr>
      <w:r>
        <w:t xml:space="preserve">The matrix </w:t>
      </w:r>
      <w:r w:rsidRPr="002D284A">
        <w:rPr>
          <w:i/>
          <w:sz w:val="26"/>
          <w:szCs w:val="26"/>
        </w:rPr>
        <w:t>R</w:t>
      </w:r>
      <w:r>
        <w:t xml:space="preserve"> has 2 nonzero rows, therefore the </w:t>
      </w:r>
      <w:r w:rsidR="00D6100E" w:rsidRPr="00D6100E">
        <w:rPr>
          <w:position w:val="-10"/>
        </w:rPr>
        <w:object w:dxaOrig="1240" w:dyaOrig="320" w14:anchorId="3C7AB1DE">
          <v:shape id="_x0000_i1035" type="#_x0000_t75" style="width:62.4pt;height:16.5pt" o:ole="">
            <v:imagedata r:id="rId26" o:title=""/>
          </v:shape>
          <o:OLEObject Type="Embed" ProgID="Equation.DSMT4" ShapeID="_x0000_i1035" DrawAspect="Content" ObjectID="_1654957028" r:id="rId27"/>
        </w:object>
      </w:r>
    </w:p>
    <w:p w14:paraId="1040DE2A" w14:textId="77777777" w:rsidR="00D340B5" w:rsidRDefault="00D340B5" w:rsidP="00100606"/>
    <w:p w14:paraId="2397AEB3" w14:textId="77777777" w:rsidR="00D340B5" w:rsidRDefault="00D340B5" w:rsidP="00100606"/>
    <w:p w14:paraId="0D15E0C6" w14:textId="77777777" w:rsidR="00100606" w:rsidRPr="00F261DE" w:rsidRDefault="00100606" w:rsidP="00100606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t>Example</w:t>
      </w:r>
    </w:p>
    <w:p w14:paraId="1B5CB3F2" w14:textId="77777777" w:rsidR="00100606" w:rsidRDefault="00100606" w:rsidP="00100606">
      <w:r>
        <w:t>The column</w:t>
      </w:r>
      <w:r w:rsidR="00E952AD">
        <w:t>s</w:t>
      </w:r>
      <w:r>
        <w:t xml:space="preserve"> of </w:t>
      </w:r>
      <w:r w:rsidRPr="005A1F42">
        <w:rPr>
          <w:i/>
          <w:sz w:val="26"/>
          <w:szCs w:val="26"/>
        </w:rPr>
        <w:t>A</w:t>
      </w:r>
      <w:r>
        <w:t xml:space="preserve"> are dependent. </w:t>
      </w:r>
      <w:r w:rsidR="002F7CD7" w:rsidRPr="00D6100E">
        <w:rPr>
          <w:position w:val="-6"/>
        </w:rPr>
        <w:object w:dxaOrig="720" w:dyaOrig="340" w14:anchorId="4A065ED3">
          <v:shape id="_x0000_i1036" type="#_x0000_t75" style="width:36pt;height:17.4pt" o:ole="">
            <v:imagedata r:id="rId28" o:title=""/>
          </v:shape>
          <o:OLEObject Type="Embed" ProgID="Equation.DSMT4" ShapeID="_x0000_i1036" DrawAspect="Content" ObjectID="_1654957029" r:id="rId29"/>
        </w:object>
      </w:r>
      <w:r>
        <w:t xml:space="preserve"> has a nonzero solution.</w:t>
      </w:r>
    </w:p>
    <w:p w14:paraId="4E6FFE3D" w14:textId="77777777" w:rsidR="00100606" w:rsidRDefault="00100606" w:rsidP="00100606">
      <w:pPr>
        <w:tabs>
          <w:tab w:val="left" w:pos="720"/>
        </w:tabs>
        <w:spacing w:before="120" w:after="120"/>
      </w:pPr>
      <w:r>
        <w:tab/>
      </w:r>
      <w:r w:rsidR="00EB65B9" w:rsidRPr="00D6100E">
        <w:rPr>
          <w:position w:val="-50"/>
        </w:rPr>
        <w:object w:dxaOrig="2100" w:dyaOrig="1120" w14:anchorId="7170A1EF">
          <v:shape id="_x0000_i1037" type="#_x0000_t75" style="width:105pt;height:56.4pt" o:ole="">
            <v:imagedata r:id="rId30" o:title=""/>
          </v:shape>
          <o:OLEObject Type="Embed" ProgID="Equation.DSMT4" ShapeID="_x0000_i1037" DrawAspect="Content" ObjectID="_1654957030" r:id="rId31"/>
        </w:object>
      </w:r>
    </w:p>
    <w:p w14:paraId="39795442" w14:textId="77777777" w:rsidR="00EB65B9" w:rsidRDefault="00A425D9" w:rsidP="00EB65B9">
      <w:pPr>
        <w:spacing w:before="120" w:after="120"/>
        <w:ind w:left="720"/>
      </w:pPr>
      <w:r w:rsidRPr="00D6100E">
        <w:rPr>
          <w:position w:val="-50"/>
        </w:rPr>
        <w:object w:dxaOrig="2620" w:dyaOrig="1120" w14:anchorId="09015380">
          <v:shape id="_x0000_i1038" type="#_x0000_t75" style="width:131.1pt;height:56.4pt" o:ole="">
            <v:imagedata r:id="rId32" o:title=""/>
          </v:shape>
          <o:OLEObject Type="Embed" ProgID="Equation.DSMT4" ShapeID="_x0000_i1038" DrawAspect="Content" ObjectID="_1654957031" r:id="rId33"/>
        </w:object>
      </w:r>
    </w:p>
    <w:p w14:paraId="7EA2499B" w14:textId="77777777" w:rsidR="00100606" w:rsidRDefault="00100606" w:rsidP="00100606">
      <w:pPr>
        <w:ind w:left="720"/>
      </w:pPr>
      <w:r>
        <w:t xml:space="preserve">The rank of </w:t>
      </w:r>
      <w:r w:rsidRPr="00780F4E">
        <w:rPr>
          <w:i/>
          <w:sz w:val="26"/>
          <w:szCs w:val="26"/>
        </w:rPr>
        <w:t>A</w:t>
      </w:r>
      <w:r>
        <w:t xml:space="preserve"> is only </w:t>
      </w:r>
      <w:r w:rsidRPr="00780F4E">
        <w:rPr>
          <w:i/>
          <w:sz w:val="26"/>
          <w:szCs w:val="26"/>
        </w:rPr>
        <w:t>r</w:t>
      </w:r>
      <w:r>
        <w:t xml:space="preserve"> = 2.</w:t>
      </w:r>
    </w:p>
    <w:p w14:paraId="32EEB326" w14:textId="77777777" w:rsidR="00100606" w:rsidRDefault="00100606" w:rsidP="00100606">
      <w:pPr>
        <w:ind w:left="720"/>
      </w:pPr>
      <w:r>
        <w:t xml:space="preserve">Independent columns would give full column rank </w:t>
      </w:r>
      <w:r w:rsidRPr="00780F4E">
        <w:rPr>
          <w:i/>
          <w:sz w:val="26"/>
          <w:szCs w:val="26"/>
        </w:rPr>
        <w:t>r</w:t>
      </w:r>
      <w:r>
        <w:t xml:space="preserve"> = </w:t>
      </w:r>
      <w:r w:rsidRPr="00780F4E">
        <w:rPr>
          <w:i/>
          <w:sz w:val="26"/>
          <w:szCs w:val="26"/>
        </w:rPr>
        <w:t>n</w:t>
      </w:r>
      <w:r>
        <w:t xml:space="preserve"> = 3.</w:t>
      </w:r>
    </w:p>
    <w:p w14:paraId="0A5B8BC1" w14:textId="77777777" w:rsidR="00100606" w:rsidRDefault="00100606" w:rsidP="007A6412"/>
    <w:p w14:paraId="750D2182" w14:textId="77777777" w:rsidR="00100606" w:rsidRDefault="00100606" w:rsidP="007A6412"/>
    <w:p w14:paraId="13CB737D" w14:textId="77777777" w:rsidR="00100606" w:rsidRDefault="00100606" w:rsidP="007170E7">
      <w:pPr>
        <w:pStyle w:val="ListParagraph"/>
        <w:numPr>
          <w:ilvl w:val="0"/>
          <w:numId w:val="17"/>
        </w:numPr>
        <w:ind w:left="360"/>
      </w:pPr>
      <w:r>
        <w:t xml:space="preserve">The columns of </w:t>
      </w:r>
      <w:r w:rsidRPr="00890DA3">
        <w:rPr>
          <w:i/>
          <w:sz w:val="26"/>
          <w:szCs w:val="26"/>
        </w:rPr>
        <w:t>A</w:t>
      </w:r>
      <w:r>
        <w:t xml:space="preserve"> are independent exactly when the rank is </w:t>
      </w:r>
      <w:r w:rsidRPr="00890DA3">
        <w:rPr>
          <w:i/>
          <w:sz w:val="26"/>
          <w:szCs w:val="26"/>
        </w:rPr>
        <w:t>r</w:t>
      </w:r>
      <w:r>
        <w:t xml:space="preserve"> = </w:t>
      </w:r>
      <w:r w:rsidRPr="00890DA3">
        <w:rPr>
          <w:i/>
          <w:sz w:val="26"/>
          <w:szCs w:val="26"/>
        </w:rPr>
        <w:t>n</w:t>
      </w:r>
      <w:r>
        <w:t>. There are</w:t>
      </w:r>
      <w:r w:rsidRPr="00890DA3">
        <w:rPr>
          <w:i/>
          <w:sz w:val="26"/>
          <w:szCs w:val="26"/>
        </w:rPr>
        <w:t xml:space="preserve"> </w:t>
      </w:r>
      <w:r w:rsidRPr="00890DA3">
        <w:rPr>
          <w:b/>
          <w:i/>
          <w:sz w:val="26"/>
          <w:szCs w:val="26"/>
        </w:rPr>
        <w:t>n</w:t>
      </w:r>
      <w:r>
        <w:t xml:space="preserve"> pivots and no free variables. Only </w:t>
      </w:r>
      <w:r w:rsidR="002F7CD7" w:rsidRPr="00D6100E">
        <w:rPr>
          <w:position w:val="-6"/>
        </w:rPr>
        <w:object w:dxaOrig="580" w:dyaOrig="360" w14:anchorId="12ED0AC7">
          <v:shape id="_x0000_i1039" type="#_x0000_t75" style="width:29.1pt;height:18.3pt" o:ole="">
            <v:imagedata r:id="rId34" o:title=""/>
          </v:shape>
          <o:OLEObject Type="Embed" ProgID="Equation.DSMT4" ShapeID="_x0000_i1039" DrawAspect="Content" ObjectID="_1654957032" r:id="rId35"/>
        </w:object>
      </w:r>
      <w:r>
        <w:t xml:space="preserve"> is the nullspace.</w:t>
      </w:r>
    </w:p>
    <w:p w14:paraId="7F1A2E3D" w14:textId="77777777" w:rsidR="007A6412" w:rsidRPr="007A6412" w:rsidRDefault="007A6412" w:rsidP="007A6412">
      <w:pPr>
        <w:spacing w:line="240" w:lineRule="auto"/>
        <w:rPr>
          <w:sz w:val="12"/>
        </w:rPr>
      </w:pPr>
      <w:r w:rsidRPr="007A6412">
        <w:rPr>
          <w:sz w:val="12"/>
        </w:rPr>
        <w:br w:type="page"/>
      </w:r>
    </w:p>
    <w:p w14:paraId="2A6CE454" w14:textId="77777777" w:rsidR="00D340B5" w:rsidRPr="00F261DE" w:rsidRDefault="00D340B5" w:rsidP="00D340B5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14:paraId="2E804242" w14:textId="77777777" w:rsidR="00D340B5" w:rsidRDefault="00D340B5" w:rsidP="007A6412">
      <w:pPr>
        <w:spacing w:line="360" w:lineRule="auto"/>
      </w:pPr>
      <w:r>
        <w:t>When all rows are multipl</w:t>
      </w:r>
      <w:r w:rsidR="00E80B7C">
        <w:t>y</w:t>
      </w:r>
      <w:r w:rsidR="007A6412">
        <w:t>ing</w:t>
      </w:r>
      <w:r>
        <w:t xml:space="preserve"> of one pivot row, the rank is </w:t>
      </w:r>
      <w:r w:rsidR="00D6100E" w:rsidRPr="00025957">
        <w:rPr>
          <w:position w:val="-4"/>
        </w:rPr>
        <w:object w:dxaOrig="499" w:dyaOrig="260" w14:anchorId="2AC32D64">
          <v:shape id="_x0000_i1040" type="#_x0000_t75" style="width:25.2pt;height:13.5pt" o:ole="">
            <v:imagedata r:id="rId36" o:title=""/>
          </v:shape>
          <o:OLEObject Type="Embed" ProgID="Equation.DSMT4" ShapeID="_x0000_i1040" DrawAspect="Content" ObjectID="_1654957033" r:id="rId37"/>
        </w:object>
      </w:r>
      <w:r>
        <w:t>:</w:t>
      </w:r>
    </w:p>
    <w:p w14:paraId="097AAC5B" w14:textId="77777777" w:rsidR="00D340B5" w:rsidRDefault="00D6100E" w:rsidP="00100606">
      <w:pPr>
        <w:spacing w:line="240" w:lineRule="auto"/>
        <w:ind w:left="720"/>
      </w:pPr>
      <w:r w:rsidRPr="00D6100E">
        <w:rPr>
          <w:position w:val="-30"/>
        </w:rPr>
        <w:object w:dxaOrig="4000" w:dyaOrig="720" w14:anchorId="1CB1188B">
          <v:shape id="_x0000_i1041" type="#_x0000_t75" style="width:200.4pt;height:36pt" o:ole="">
            <v:imagedata r:id="rId38" o:title=""/>
          </v:shape>
          <o:OLEObject Type="Embed" ProgID="Equation.DSMT4" ShapeID="_x0000_i1041" DrawAspect="Content" ObjectID="_1654957034" r:id="rId39"/>
        </w:object>
      </w:r>
    </w:p>
    <w:p w14:paraId="4232D262" w14:textId="77777777" w:rsidR="00D340B5" w:rsidRPr="00F261DE" w:rsidRDefault="00D340B5" w:rsidP="00D340B5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bookmarkStart w:id="0" w:name="MTBlankEqn"/>
    <w:p w14:paraId="32BDE3B3" w14:textId="77777777" w:rsidR="008B1F0B" w:rsidRDefault="008B1F0B" w:rsidP="008B1F0B">
      <w:pPr>
        <w:tabs>
          <w:tab w:val="left" w:pos="1440"/>
        </w:tabs>
        <w:ind w:left="360"/>
      </w:pPr>
      <w:r w:rsidRPr="008B1F0B">
        <w:rPr>
          <w:position w:val="-32"/>
        </w:rPr>
        <w:object w:dxaOrig="2460" w:dyaOrig="760" w14:anchorId="51073D59">
          <v:shape id="_x0000_i1042" type="#_x0000_t75" style="width:123pt;height:38.4pt" o:ole="">
            <v:imagedata r:id="rId40" o:title=""/>
          </v:shape>
          <o:OLEObject Type="Embed" ProgID="Equation.DSMT4" ShapeID="_x0000_i1042" DrawAspect="Content" ObjectID="_1654957035" r:id="rId41"/>
        </w:object>
      </w:r>
      <w:bookmarkEnd w:id="0"/>
      <w:r>
        <w:t xml:space="preserve"> </w:t>
      </w:r>
    </w:p>
    <w:p w14:paraId="39D52BA9" w14:textId="77777777" w:rsidR="008B1F0B" w:rsidRDefault="008B1F0B" w:rsidP="009833C1">
      <w:pPr>
        <w:tabs>
          <w:tab w:val="left" w:pos="1440"/>
        </w:tabs>
        <w:ind w:left="360"/>
      </w:pPr>
      <w:r w:rsidRPr="008B1F0B">
        <w:rPr>
          <w:position w:val="-30"/>
        </w:rPr>
        <w:object w:dxaOrig="1340" w:dyaOrig="720" w14:anchorId="1DC969A8">
          <v:shape id="_x0000_i1043" type="#_x0000_t75" style="width:66.6pt;height:36pt" o:ole="">
            <v:imagedata r:id="rId42" o:title=""/>
          </v:shape>
          <o:OLEObject Type="Embed" ProgID="Equation.DSMT4" ShapeID="_x0000_i1043" DrawAspect="Content" ObjectID="_1654957036" r:id="rId43"/>
        </w:object>
      </w:r>
    </w:p>
    <w:p w14:paraId="41F8BFDF" w14:textId="77777777" w:rsidR="00F66241" w:rsidRDefault="00F66241" w:rsidP="009833C1"/>
    <w:p w14:paraId="7EE5A0CE" w14:textId="77777777" w:rsidR="00F66241" w:rsidRDefault="009833C1" w:rsidP="009833C1">
      <w:pPr>
        <w:tabs>
          <w:tab w:val="left" w:pos="1440"/>
        </w:tabs>
        <w:ind w:left="360"/>
      </w:pPr>
      <w:r w:rsidRPr="00F66241">
        <w:rPr>
          <w:position w:val="-32"/>
        </w:rPr>
        <w:object w:dxaOrig="2079" w:dyaOrig="760" w14:anchorId="52E72234">
          <v:shape id="_x0000_i1044" type="#_x0000_t75" style="width:104.4pt;height:38.4pt" o:ole="">
            <v:imagedata r:id="rId44" o:title=""/>
          </v:shape>
          <o:OLEObject Type="Embed" ProgID="Equation.DSMT4" ShapeID="_x0000_i1044" DrawAspect="Content" ObjectID="_1654957037" r:id="rId45"/>
        </w:object>
      </w:r>
      <w:r w:rsidR="00F66241">
        <w:t xml:space="preserve"> </w:t>
      </w:r>
    </w:p>
    <w:p w14:paraId="4A56F406" w14:textId="77777777" w:rsidR="009833C1" w:rsidRDefault="009833C1" w:rsidP="009833C1">
      <w:pPr>
        <w:tabs>
          <w:tab w:val="left" w:pos="1440"/>
        </w:tabs>
        <w:ind w:left="360"/>
      </w:pPr>
      <w:r w:rsidRPr="009833C1">
        <w:rPr>
          <w:position w:val="-36"/>
        </w:rPr>
        <w:object w:dxaOrig="1579" w:dyaOrig="840" w14:anchorId="08180C5F">
          <v:shape id="_x0000_i1045" type="#_x0000_t75" style="width:78.6pt;height:42pt" o:ole="">
            <v:imagedata r:id="rId46" o:title=""/>
          </v:shape>
          <o:OLEObject Type="Embed" ProgID="Equation.DSMT4" ShapeID="_x0000_i1045" DrawAspect="Content" ObjectID="_1654957038" r:id="rId47"/>
        </w:object>
      </w:r>
    </w:p>
    <w:p w14:paraId="04DC6752" w14:textId="77777777" w:rsidR="009833C1" w:rsidRDefault="009833C1" w:rsidP="009833C1">
      <w:pPr>
        <w:tabs>
          <w:tab w:val="left" w:pos="1440"/>
        </w:tabs>
        <w:ind w:left="360"/>
      </w:pPr>
      <w:r w:rsidRPr="009833C1">
        <w:rPr>
          <w:position w:val="-30"/>
        </w:rPr>
        <w:object w:dxaOrig="859" w:dyaOrig="720" w14:anchorId="1D9F4612">
          <v:shape id="_x0000_i1046" type="#_x0000_t75" style="width:42.6pt;height:36pt" o:ole="">
            <v:imagedata r:id="rId48" o:title=""/>
          </v:shape>
          <o:OLEObject Type="Embed" ProgID="Equation.DSMT4" ShapeID="_x0000_i1046" DrawAspect="Content" ObjectID="_1654957039" r:id="rId49"/>
        </w:object>
      </w:r>
      <w:r>
        <w:t xml:space="preserve"> </w:t>
      </w:r>
    </w:p>
    <w:p w14:paraId="16745FCD" w14:textId="77777777" w:rsidR="008B1F0B" w:rsidRDefault="008B1F0B" w:rsidP="008B1F0B">
      <w:pPr>
        <w:spacing w:line="360" w:lineRule="auto"/>
        <w:ind w:left="360"/>
      </w:pPr>
    </w:p>
    <w:p w14:paraId="098BF8FE" w14:textId="77777777" w:rsidR="00560901" w:rsidRDefault="00560901" w:rsidP="008B1F0B">
      <w:pPr>
        <w:spacing w:line="360" w:lineRule="auto"/>
        <w:ind w:left="360"/>
      </w:pPr>
      <w:r w:rsidRPr="00560901">
        <w:rPr>
          <w:position w:val="-38"/>
        </w:rPr>
        <w:object w:dxaOrig="2079" w:dyaOrig="880" w14:anchorId="024FE4CE">
          <v:shape id="_x0000_i1047" type="#_x0000_t75" style="width:104.4pt;height:44.4pt" o:ole="">
            <v:imagedata r:id="rId50" o:title=""/>
          </v:shape>
          <o:OLEObject Type="Embed" ProgID="Equation.DSMT4" ShapeID="_x0000_i1047" DrawAspect="Content" ObjectID="_1654957040" r:id="rId51"/>
        </w:object>
      </w:r>
      <w:r>
        <w:t xml:space="preserve"> </w:t>
      </w:r>
      <w:r>
        <w:tab/>
      </w:r>
      <w:r w:rsidRPr="00560901">
        <w:rPr>
          <w:position w:val="-30"/>
        </w:rPr>
        <w:object w:dxaOrig="859" w:dyaOrig="720" w14:anchorId="4E095228">
          <v:shape id="_x0000_i1048" type="#_x0000_t75" style="width:42.6pt;height:36pt" o:ole="">
            <v:imagedata r:id="rId52" o:title=""/>
          </v:shape>
          <o:OLEObject Type="Embed" ProgID="Equation.DSMT4" ShapeID="_x0000_i1048" DrawAspect="Content" ObjectID="_1654957041" r:id="rId53"/>
        </w:object>
      </w:r>
      <w:r>
        <w:t xml:space="preserve"> </w:t>
      </w:r>
    </w:p>
    <w:p w14:paraId="59DBE09E" w14:textId="77777777" w:rsidR="008B1F0B" w:rsidRDefault="008B1F0B" w:rsidP="008B1F0B">
      <w:pPr>
        <w:spacing w:line="360" w:lineRule="auto"/>
        <w:ind w:left="360"/>
      </w:pPr>
    </w:p>
    <w:p w14:paraId="6344FE04" w14:textId="77777777" w:rsidR="008B1F0B" w:rsidRDefault="008B1F0B" w:rsidP="008B1F0B">
      <w:pPr>
        <w:spacing w:line="360" w:lineRule="auto"/>
        <w:ind w:left="360"/>
      </w:pPr>
      <w:r>
        <w:t xml:space="preserve">The row-reduced echelon form </w:t>
      </w:r>
      <w:r w:rsidRPr="00D6100E">
        <w:rPr>
          <w:position w:val="-10"/>
        </w:rPr>
        <w:object w:dxaOrig="1219" w:dyaOrig="320" w14:anchorId="56A19F86">
          <v:shape id="_x0000_i1049" type="#_x0000_t75" style="width:61.5pt;height:16.5pt" o:ole="">
            <v:imagedata r:id="rId54" o:title=""/>
          </v:shape>
          <o:OLEObject Type="Embed" ProgID="Equation.DSMT4" ShapeID="_x0000_i1049" DrawAspect="Content" ObjectID="_1654957042" r:id="rId55"/>
        </w:object>
      </w:r>
      <w:r>
        <w:t>:</w:t>
      </w:r>
    </w:p>
    <w:p w14:paraId="68D1B984" w14:textId="77777777" w:rsidR="00D340B5" w:rsidRDefault="00D6100E" w:rsidP="008B1F0B">
      <w:pPr>
        <w:spacing w:line="360" w:lineRule="auto"/>
        <w:ind w:left="720"/>
      </w:pPr>
      <w:r w:rsidRPr="00D6100E">
        <w:rPr>
          <w:position w:val="-30"/>
        </w:rPr>
        <w:object w:dxaOrig="3960" w:dyaOrig="720" w14:anchorId="1171C41B">
          <v:shape id="_x0000_i1050" type="#_x0000_t75" style="width:198pt;height:36pt" o:ole="">
            <v:imagedata r:id="rId56" o:title=""/>
          </v:shape>
          <o:OLEObject Type="Embed" ProgID="Equation.DSMT4" ShapeID="_x0000_i1050" DrawAspect="Content" ObjectID="_1654957043" r:id="rId57"/>
        </w:object>
      </w:r>
    </w:p>
    <w:p w14:paraId="50C6E387" w14:textId="77777777" w:rsidR="009154EC" w:rsidRDefault="00D340B5" w:rsidP="00E80B7C">
      <w:pPr>
        <w:tabs>
          <w:tab w:val="left" w:pos="720"/>
        </w:tabs>
        <w:ind w:left="360"/>
      </w:pPr>
      <w:r>
        <w:t>Thes</w:t>
      </w:r>
      <w:r w:rsidR="00E80B7C">
        <w:t>e matrices have only one pivot.</w:t>
      </w:r>
    </w:p>
    <w:p w14:paraId="7913A56E" w14:textId="77777777" w:rsidR="009154EC" w:rsidRPr="00E80B7C" w:rsidRDefault="009154EC" w:rsidP="009154EC">
      <w:pPr>
        <w:rPr>
          <w:sz w:val="12"/>
        </w:rPr>
      </w:pPr>
      <w:r w:rsidRPr="00E80B7C">
        <w:rPr>
          <w:sz w:val="12"/>
        </w:rPr>
        <w:br w:type="page"/>
      </w:r>
    </w:p>
    <w:p w14:paraId="01BE62AD" w14:textId="77777777" w:rsidR="00C97959" w:rsidRPr="00C97959" w:rsidRDefault="00C97959" w:rsidP="00C97959">
      <w:pPr>
        <w:tabs>
          <w:tab w:val="left" w:pos="720"/>
        </w:tabs>
        <w:spacing w:before="120" w:after="120"/>
        <w:rPr>
          <w:b/>
          <w:sz w:val="28"/>
        </w:rPr>
      </w:pPr>
      <w:r w:rsidRPr="00C97959">
        <w:rPr>
          <w:b/>
          <w:sz w:val="28"/>
        </w:rPr>
        <w:lastRenderedPageBreak/>
        <w:t xml:space="preserve">Dimension </w:t>
      </w:r>
      <w:r w:rsidRPr="00C97959">
        <w:rPr>
          <w:b/>
          <w:i/>
          <w:color w:val="632423" w:themeColor="accent2" w:themeShade="80"/>
          <w:sz w:val="28"/>
        </w:rPr>
        <w:t>Theorem</w:t>
      </w:r>
      <w:r w:rsidRPr="00C97959">
        <w:rPr>
          <w:b/>
          <w:color w:val="632423" w:themeColor="accent2" w:themeShade="80"/>
          <w:sz w:val="28"/>
        </w:rPr>
        <w:t xml:space="preserve"> </w:t>
      </w:r>
      <w:r w:rsidRPr="00C97959">
        <w:rPr>
          <w:b/>
          <w:sz w:val="28"/>
        </w:rPr>
        <w:t>for Matrices</w:t>
      </w:r>
    </w:p>
    <w:p w14:paraId="7FDC481B" w14:textId="77777777" w:rsidR="00C97959" w:rsidRDefault="00C97959" w:rsidP="00257D9A">
      <w:pPr>
        <w:tabs>
          <w:tab w:val="left" w:pos="720"/>
          <w:tab w:val="left" w:pos="3960"/>
        </w:tabs>
        <w:spacing w:before="120"/>
      </w:pPr>
      <w:r>
        <w:t xml:space="preserve">If </w:t>
      </w:r>
      <w:r w:rsidRPr="00DC43F9">
        <w:rPr>
          <w:i/>
        </w:rPr>
        <w:t>A</w:t>
      </w:r>
      <w:r>
        <w:t xml:space="preserve"> is a matrix with </w:t>
      </w:r>
      <w:r w:rsidRPr="00C97959">
        <w:rPr>
          <w:i/>
        </w:rPr>
        <w:t>n</w:t>
      </w:r>
      <w:r>
        <w:t xml:space="preserve"> columns, then </w:t>
      </w:r>
      <w:r w:rsidR="00257D9A">
        <w:tab/>
      </w:r>
      <w:r w:rsidR="007A6412" w:rsidRPr="00D6100E">
        <w:rPr>
          <w:position w:val="-18"/>
        </w:rPr>
        <w:object w:dxaOrig="2860" w:dyaOrig="480" w14:anchorId="547CECEA">
          <v:shape id="_x0000_i1051" type="#_x0000_t75" style="width:2in;height:24pt" o:ole="">
            <v:imagedata r:id="rId58" o:title=""/>
          </v:shape>
          <o:OLEObject Type="Embed" ProgID="Equation.DSMT4" ShapeID="_x0000_i1051" DrawAspect="Content" ObjectID="_1654957044" r:id="rId59"/>
        </w:object>
      </w:r>
    </w:p>
    <w:p w14:paraId="40C73C08" w14:textId="77777777" w:rsidR="00C97959" w:rsidRDefault="00C97959" w:rsidP="00C97959"/>
    <w:p w14:paraId="3656D201" w14:textId="77777777" w:rsidR="00E30BBE" w:rsidRDefault="00E30BBE" w:rsidP="00C97959"/>
    <w:p w14:paraId="3BC334B3" w14:textId="77777777" w:rsidR="00C97959" w:rsidRPr="004A160D" w:rsidRDefault="004A160D" w:rsidP="00257D9A">
      <w:pPr>
        <w:spacing w:after="120" w:line="240" w:lineRule="auto"/>
        <w:rPr>
          <w:b/>
          <w:i/>
          <w:color w:val="632423" w:themeColor="accent2" w:themeShade="80"/>
          <w:sz w:val="28"/>
        </w:rPr>
      </w:pPr>
      <w:r w:rsidRPr="004A160D">
        <w:rPr>
          <w:b/>
          <w:i/>
          <w:color w:val="632423" w:themeColor="accent2" w:themeShade="80"/>
          <w:sz w:val="28"/>
        </w:rPr>
        <w:t>Theorem</w:t>
      </w:r>
    </w:p>
    <w:p w14:paraId="4AC983AE" w14:textId="77777777" w:rsidR="004A160D" w:rsidRDefault="004A160D" w:rsidP="00C97959">
      <w:r>
        <w:t xml:space="preserve">If </w:t>
      </w:r>
      <w:r w:rsidRPr="005313EC">
        <w:rPr>
          <w:i/>
        </w:rPr>
        <w:t>A</w:t>
      </w:r>
      <w:r>
        <w:t xml:space="preserve"> is an </w:t>
      </w:r>
      <w:r w:rsidR="00D6100E" w:rsidRPr="00D6100E">
        <w:rPr>
          <w:position w:val="-6"/>
        </w:rPr>
        <w:object w:dxaOrig="580" w:dyaOrig="220" w14:anchorId="5799B42F">
          <v:shape id="_x0000_i1052" type="#_x0000_t75" style="width:29.4pt;height:11.4pt" o:ole="">
            <v:imagedata r:id="rId60" o:title=""/>
          </v:shape>
          <o:OLEObject Type="Embed" ProgID="Equation.DSMT4" ShapeID="_x0000_i1052" DrawAspect="Content" ObjectID="_1654957045" r:id="rId61"/>
        </w:object>
      </w:r>
      <w:r>
        <w:t xml:space="preserve"> matrix, then</w:t>
      </w:r>
    </w:p>
    <w:p w14:paraId="2FCD7D15" w14:textId="77777777" w:rsidR="004A160D" w:rsidRDefault="004A160D" w:rsidP="00513CE5">
      <w:pPr>
        <w:pStyle w:val="ListParagraph"/>
        <w:numPr>
          <w:ilvl w:val="0"/>
          <w:numId w:val="75"/>
        </w:numPr>
        <w:ind w:left="540"/>
      </w:pPr>
      <w:r w:rsidRPr="004A160D">
        <w:rPr>
          <w:i/>
        </w:rPr>
        <w:t>rank</w:t>
      </w:r>
      <w:r>
        <w:t>(</w:t>
      </w:r>
      <w:r w:rsidRPr="005313EC">
        <w:rPr>
          <w:i/>
        </w:rPr>
        <w:t>A</w:t>
      </w:r>
      <w:r>
        <w:t xml:space="preserve">) = the number of leading variables in the general solution of </w:t>
      </w:r>
      <w:r w:rsidR="002054CA" w:rsidRPr="00D6100E">
        <w:rPr>
          <w:position w:val="-6"/>
        </w:rPr>
        <w:object w:dxaOrig="720" w:dyaOrig="340" w14:anchorId="3EA24D7C">
          <v:shape id="_x0000_i1053" type="#_x0000_t75" style="width:36pt;height:17.4pt" o:ole="">
            <v:imagedata r:id="rId28" o:title=""/>
          </v:shape>
          <o:OLEObject Type="Embed" ProgID="Equation.DSMT4" ShapeID="_x0000_i1053" DrawAspect="Content" ObjectID="_1654957046" r:id="rId62"/>
        </w:object>
      </w:r>
    </w:p>
    <w:p w14:paraId="7944646B" w14:textId="77777777" w:rsidR="004A160D" w:rsidRPr="00E40E71" w:rsidRDefault="004A160D" w:rsidP="00513CE5">
      <w:pPr>
        <w:pStyle w:val="ListParagraph"/>
        <w:numPr>
          <w:ilvl w:val="0"/>
          <w:numId w:val="75"/>
        </w:numPr>
        <w:ind w:left="540"/>
      </w:pPr>
      <w:r w:rsidRPr="004A160D">
        <w:rPr>
          <w:i/>
        </w:rPr>
        <w:t>nullity</w:t>
      </w:r>
      <w:r>
        <w:t>(</w:t>
      </w:r>
      <w:r w:rsidRPr="005313EC">
        <w:rPr>
          <w:i/>
        </w:rPr>
        <w:t>A</w:t>
      </w:r>
      <w:r>
        <w:t xml:space="preserve">) = the number of parameters in the general solution of </w:t>
      </w:r>
      <w:r w:rsidR="002054CA" w:rsidRPr="00D6100E">
        <w:rPr>
          <w:position w:val="-6"/>
        </w:rPr>
        <w:object w:dxaOrig="720" w:dyaOrig="340" w14:anchorId="738362CA">
          <v:shape id="_x0000_i1054" type="#_x0000_t75" style="width:36pt;height:17.4pt" o:ole="">
            <v:imagedata r:id="rId28" o:title=""/>
          </v:shape>
          <o:OLEObject Type="Embed" ProgID="Equation.DSMT4" ShapeID="_x0000_i1054" DrawAspect="Content" ObjectID="_1654957047" r:id="rId63"/>
        </w:object>
      </w:r>
    </w:p>
    <w:p w14:paraId="4FCD5C40" w14:textId="77777777" w:rsidR="00E40E71" w:rsidRDefault="00E40E71" w:rsidP="00E40E71"/>
    <w:p w14:paraId="1458D500" w14:textId="77777777" w:rsidR="00E40E71" w:rsidRDefault="00E40E71" w:rsidP="00E40E71"/>
    <w:p w14:paraId="2EF01AFF" w14:textId="77777777" w:rsidR="00CF06D8" w:rsidRPr="00CF06D8" w:rsidRDefault="00CF06D8" w:rsidP="005313EC">
      <w:pPr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t>Theorem</w:t>
      </w:r>
    </w:p>
    <w:p w14:paraId="4C4872BE" w14:textId="77777777" w:rsidR="00CF06D8" w:rsidRDefault="00CF06D8" w:rsidP="00A42802">
      <w:r>
        <w:t xml:space="preserve">If </w:t>
      </w:r>
      <w:r w:rsidRPr="00E40E71">
        <w:rPr>
          <w:i/>
        </w:rPr>
        <w:t>A</w:t>
      </w:r>
      <w:r>
        <w:t xml:space="preserve"> is any matrix, then </w:t>
      </w:r>
      <w:r w:rsidR="00D6100E" w:rsidRPr="00D6100E">
        <w:rPr>
          <w:position w:val="-22"/>
        </w:rPr>
        <w:object w:dxaOrig="2140" w:dyaOrig="560" w14:anchorId="1271C9EF">
          <v:shape id="_x0000_i1055" type="#_x0000_t75" style="width:107.4pt;height:28.5pt" o:ole="">
            <v:imagedata r:id="rId64" o:title=""/>
          </v:shape>
          <o:OLEObject Type="Embed" ProgID="Equation.DSMT4" ShapeID="_x0000_i1055" DrawAspect="Content" ObjectID="_1654957048" r:id="rId65"/>
        </w:object>
      </w:r>
    </w:p>
    <w:p w14:paraId="1266AF27" w14:textId="77777777" w:rsidR="00CF06D8" w:rsidRDefault="00CF06D8" w:rsidP="00A42802"/>
    <w:p w14:paraId="085A33A1" w14:textId="77777777" w:rsidR="00440732" w:rsidRDefault="00440732" w:rsidP="00A42802"/>
    <w:p w14:paraId="077B4D68" w14:textId="77777777" w:rsidR="00440732" w:rsidRDefault="00D6100E" w:rsidP="00E80B7C">
      <w:pPr>
        <w:pStyle w:val="ListParagraph"/>
        <w:numPr>
          <w:ilvl w:val="0"/>
          <w:numId w:val="12"/>
        </w:numPr>
        <w:ind w:left="360"/>
        <w:rPr>
          <w:b/>
          <w:i/>
        </w:rPr>
      </w:pPr>
      <w:r w:rsidRPr="00D6100E">
        <w:rPr>
          <w:position w:val="-6"/>
        </w:rPr>
        <w:object w:dxaOrig="720" w:dyaOrig="279" w14:anchorId="325C94B1">
          <v:shape id="_x0000_i1056" type="#_x0000_t75" style="width:36pt;height:14.4pt" o:ole="">
            <v:imagedata r:id="rId66" o:title=""/>
          </v:shape>
          <o:OLEObject Type="Embed" ProgID="Equation.DSMT4" ShapeID="_x0000_i1056" DrawAspect="Content" ObjectID="_1654957049" r:id="rId67"/>
        </w:object>
      </w:r>
      <w:r w:rsidR="00440732" w:rsidRPr="006B277E">
        <w:rPr>
          <w:b/>
          <w:i/>
        </w:rPr>
        <w:t xml:space="preserve"> has </w:t>
      </w:r>
      <w:r w:rsidRPr="00D6100E">
        <w:rPr>
          <w:position w:val="-6"/>
        </w:rPr>
        <w:object w:dxaOrig="560" w:dyaOrig="220" w14:anchorId="24C10CFD">
          <v:shape id="_x0000_i1057" type="#_x0000_t75" style="width:28.5pt;height:11.4pt" o:ole="">
            <v:imagedata r:id="rId68" o:title=""/>
          </v:shape>
          <o:OLEObject Type="Embed" ProgID="Equation.DSMT4" ShapeID="_x0000_i1057" DrawAspect="Content" ObjectID="_1654957050" r:id="rId69"/>
        </w:object>
      </w:r>
      <w:r w:rsidR="00440732" w:rsidRPr="006B277E">
        <w:rPr>
          <w:b/>
          <w:i/>
        </w:rPr>
        <w:t xml:space="preserve"> free variables and special solutions: </w:t>
      </w:r>
      <w:r w:rsidR="00440732" w:rsidRPr="006B277E">
        <w:rPr>
          <w:b/>
          <w:i/>
          <w:sz w:val="26"/>
          <w:szCs w:val="26"/>
        </w:rPr>
        <w:t>n</w:t>
      </w:r>
      <w:r w:rsidR="00440732" w:rsidRPr="006B277E">
        <w:rPr>
          <w:b/>
          <w:i/>
        </w:rPr>
        <w:t xml:space="preserve"> columns minus </w:t>
      </w:r>
      <w:r w:rsidR="00440732" w:rsidRPr="006B277E">
        <w:rPr>
          <w:b/>
          <w:i/>
          <w:sz w:val="26"/>
          <w:szCs w:val="26"/>
        </w:rPr>
        <w:t>r</w:t>
      </w:r>
      <w:r w:rsidR="00440732" w:rsidRPr="006B277E">
        <w:rPr>
          <w:b/>
          <w:i/>
        </w:rPr>
        <w:t xml:space="preserve"> pivot columns. The null matrix </w:t>
      </w:r>
      <w:r w:rsidR="00440732" w:rsidRPr="006B277E">
        <w:rPr>
          <w:b/>
          <w:i/>
          <w:sz w:val="26"/>
          <w:szCs w:val="26"/>
        </w:rPr>
        <w:t>N</w:t>
      </w:r>
      <w:r w:rsidR="00440732" w:rsidRPr="006B277E">
        <w:rPr>
          <w:b/>
          <w:i/>
        </w:rPr>
        <w:t xml:space="preserve"> has </w:t>
      </w:r>
      <w:r w:rsidRPr="00D6100E">
        <w:rPr>
          <w:position w:val="-6"/>
        </w:rPr>
        <w:object w:dxaOrig="560" w:dyaOrig="220" w14:anchorId="1D1C12B7">
          <v:shape id="_x0000_i1058" type="#_x0000_t75" style="width:28.5pt;height:11.4pt" o:ole="">
            <v:imagedata r:id="rId70" o:title=""/>
          </v:shape>
          <o:OLEObject Type="Embed" ProgID="Equation.DSMT4" ShapeID="_x0000_i1058" DrawAspect="Content" ObjectID="_1654957051" r:id="rId71"/>
        </w:object>
      </w:r>
      <w:r w:rsidR="00440732" w:rsidRPr="006B277E">
        <w:rPr>
          <w:b/>
          <w:i/>
        </w:rPr>
        <w:t xml:space="preserve"> columns (the special solutions).</w:t>
      </w:r>
    </w:p>
    <w:p w14:paraId="20553ED0" w14:textId="77777777" w:rsidR="00E80B7C" w:rsidRPr="00E80B7C" w:rsidRDefault="00E80B7C" w:rsidP="00E80B7C">
      <w:pPr>
        <w:rPr>
          <w:sz w:val="12"/>
        </w:rPr>
      </w:pPr>
    </w:p>
    <w:p w14:paraId="0157759A" w14:textId="77777777" w:rsidR="00440732" w:rsidRPr="00AD4C0D" w:rsidRDefault="00440732" w:rsidP="00E80B7C">
      <w:pPr>
        <w:pStyle w:val="ListParagraph"/>
        <w:numPr>
          <w:ilvl w:val="0"/>
          <w:numId w:val="16"/>
        </w:numPr>
        <w:spacing w:line="360" w:lineRule="auto"/>
        <w:ind w:left="360"/>
        <w:rPr>
          <w:b/>
          <w:i/>
        </w:rPr>
      </w:pPr>
      <w:r w:rsidRPr="00AD4C0D">
        <w:rPr>
          <w:b/>
          <w:i/>
        </w:rPr>
        <w:t xml:space="preserve">The particular solution solves: </w:t>
      </w:r>
      <w:r w:rsidR="005A6DAC" w:rsidRPr="00D6100E">
        <w:rPr>
          <w:position w:val="-22"/>
        </w:rPr>
        <w:object w:dxaOrig="920" w:dyaOrig="499" w14:anchorId="5906B0EC">
          <v:shape id="_x0000_i1059" type="#_x0000_t75" style="width:45.9pt;height:25.2pt" o:ole="">
            <v:imagedata r:id="rId72" o:title=""/>
          </v:shape>
          <o:OLEObject Type="Embed" ProgID="Equation.DSMT4" ShapeID="_x0000_i1059" DrawAspect="Content" ObjectID="_1654957052" r:id="rId73"/>
        </w:object>
      </w:r>
    </w:p>
    <w:p w14:paraId="134745BA" w14:textId="77777777" w:rsidR="00440732" w:rsidRPr="00440732" w:rsidRDefault="00440732" w:rsidP="007170E7">
      <w:pPr>
        <w:pStyle w:val="ListParagraph"/>
        <w:numPr>
          <w:ilvl w:val="0"/>
          <w:numId w:val="17"/>
        </w:numPr>
        <w:ind w:left="360"/>
        <w:rPr>
          <w:b/>
          <w:i/>
        </w:rPr>
      </w:pPr>
      <w:r w:rsidRPr="00716B60">
        <w:rPr>
          <w:b/>
          <w:i/>
        </w:rPr>
        <w:t xml:space="preserve">Full column rank  </w:t>
      </w:r>
      <w:r w:rsidR="00D6100E" w:rsidRPr="00D6100E">
        <w:rPr>
          <w:position w:val="-30"/>
        </w:rPr>
        <w:object w:dxaOrig="3400" w:dyaOrig="720" w14:anchorId="70BE41A5">
          <v:shape id="_x0000_i1060" type="#_x0000_t75" style="width:169.2pt;height:36pt" o:ole="">
            <v:imagedata r:id="rId74" o:title=""/>
          </v:shape>
          <o:OLEObject Type="Embed" ProgID="Equation.DSMT4" ShapeID="_x0000_i1060" DrawAspect="Content" ObjectID="_1654957053" r:id="rId75"/>
        </w:object>
      </w:r>
    </w:p>
    <w:p w14:paraId="304AAD90" w14:textId="77777777" w:rsidR="00440732" w:rsidRDefault="00440732" w:rsidP="00440732"/>
    <w:p w14:paraId="3BF14D1C" w14:textId="77777777" w:rsidR="00440732" w:rsidRDefault="00440732" w:rsidP="00440732"/>
    <w:p w14:paraId="3327FA8F" w14:textId="77777777" w:rsidR="00440732" w:rsidRDefault="00440732" w:rsidP="00440732">
      <w:r>
        <w:t>The reduced row echelon form looks like:</w:t>
      </w:r>
    </w:p>
    <w:p w14:paraId="1FC417C4" w14:textId="77777777" w:rsidR="00440732" w:rsidRDefault="00D6100E" w:rsidP="00440732">
      <w:pPr>
        <w:spacing w:before="120"/>
        <w:ind w:left="720"/>
      </w:pPr>
      <w:r w:rsidRPr="00D6100E">
        <w:rPr>
          <w:position w:val="-30"/>
        </w:rPr>
        <w:object w:dxaOrig="3040" w:dyaOrig="720" w14:anchorId="4DE95711">
          <v:shape id="_x0000_i1061" type="#_x0000_t75" style="width:151.8pt;height:36pt" o:ole="">
            <v:imagedata r:id="rId76" o:title=""/>
          </v:shape>
          <o:OLEObject Type="Embed" ProgID="Equation.DSMT4" ShapeID="_x0000_i1061" DrawAspect="Content" ObjectID="_1654957054" r:id="rId77"/>
        </w:object>
      </w:r>
    </w:p>
    <w:p w14:paraId="40D08F8C" w14:textId="77777777" w:rsidR="00440732" w:rsidRDefault="00440732" w:rsidP="00440732"/>
    <w:p w14:paraId="1C1FC36E" w14:textId="77777777" w:rsidR="00440732" w:rsidRDefault="00440732" w:rsidP="00440732">
      <w:pPr>
        <w:spacing w:line="360" w:lineRule="auto"/>
      </w:pPr>
      <w:r>
        <w:t xml:space="preserve">The pivot variables in the </w:t>
      </w:r>
      <w:r w:rsidR="00D6100E" w:rsidRPr="00D6100E">
        <w:rPr>
          <w:position w:val="-6"/>
        </w:rPr>
        <w:object w:dxaOrig="560" w:dyaOrig="220" w14:anchorId="0BBE1865">
          <v:shape id="_x0000_i1062" type="#_x0000_t75" style="width:28.5pt;height:11.4pt" o:ole="">
            <v:imagedata r:id="rId78" o:title=""/>
          </v:shape>
          <o:OLEObject Type="Embed" ProgID="Equation.DSMT4" ShapeID="_x0000_i1062" DrawAspect="Content" ObjectID="_1654957055" r:id="rId79"/>
        </w:object>
      </w:r>
      <w:r>
        <w:t xml:space="preserve"> special columns come by changing </w:t>
      </w:r>
      <w:r w:rsidRPr="009C59E3">
        <w:rPr>
          <w:i/>
          <w:sz w:val="26"/>
          <w:szCs w:val="26"/>
        </w:rPr>
        <w:t>F</w:t>
      </w:r>
      <w:r>
        <w:t xml:space="preserve"> to</w:t>
      </w:r>
      <w:r w:rsidR="00E80B7C">
        <w:t xml:space="preserve"> </w:t>
      </w:r>
      <w:r>
        <w:t xml:space="preserve"> –</w:t>
      </w:r>
      <w:r w:rsidRPr="009C59E3">
        <w:rPr>
          <w:i/>
          <w:sz w:val="26"/>
          <w:szCs w:val="26"/>
        </w:rPr>
        <w:t>F</w:t>
      </w:r>
      <w:r>
        <w:t>:</w:t>
      </w:r>
    </w:p>
    <w:p w14:paraId="09991713" w14:textId="77777777" w:rsidR="00440732" w:rsidRDefault="00440732" w:rsidP="00440732">
      <w:pPr>
        <w:tabs>
          <w:tab w:val="left" w:pos="720"/>
          <w:tab w:val="left" w:pos="2880"/>
        </w:tabs>
      </w:pPr>
      <w:r>
        <w:tab/>
        <w:t>Nullspace matrix:</w:t>
      </w:r>
      <w:r>
        <w:tab/>
      </w:r>
      <w:r w:rsidR="00D6100E" w:rsidRPr="00D6100E">
        <w:rPr>
          <w:position w:val="-30"/>
        </w:rPr>
        <w:object w:dxaOrig="3100" w:dyaOrig="720" w14:anchorId="16BA9FC7">
          <v:shape id="_x0000_i1063" type="#_x0000_t75" style="width:154.8pt;height:36pt" o:ole="">
            <v:imagedata r:id="rId80" o:title=""/>
          </v:shape>
          <o:OLEObject Type="Embed" ProgID="Equation.DSMT4" ShapeID="_x0000_i1063" DrawAspect="Content" ObjectID="_1654957056" r:id="rId81"/>
        </w:object>
      </w:r>
    </w:p>
    <w:p w14:paraId="5116EBA6" w14:textId="77777777" w:rsidR="00440732" w:rsidRDefault="00440732" w:rsidP="00A42802"/>
    <w:p w14:paraId="775B1E89" w14:textId="77777777" w:rsidR="00440732" w:rsidRPr="00716B60" w:rsidRDefault="00440732" w:rsidP="00440732"/>
    <w:p w14:paraId="7DAF68CC" w14:textId="77777777" w:rsidR="00440732" w:rsidRDefault="00440732" w:rsidP="00440732">
      <w:pPr>
        <w:pStyle w:val="ListParagraph"/>
        <w:numPr>
          <w:ilvl w:val="0"/>
          <w:numId w:val="1"/>
        </w:numPr>
        <w:spacing w:line="360" w:lineRule="auto"/>
        <w:ind w:left="540"/>
      </w:pPr>
      <w:r>
        <w:t xml:space="preserve">Every matrix </w:t>
      </w:r>
      <w:r w:rsidRPr="00544382">
        <w:rPr>
          <w:i/>
          <w:sz w:val="26"/>
          <w:szCs w:val="26"/>
        </w:rPr>
        <w:t>A</w:t>
      </w:r>
      <w:r>
        <w:t xml:space="preserve"> with </w:t>
      </w:r>
      <w:r w:rsidRPr="00326B18">
        <w:rPr>
          <w:b/>
          <w:i/>
        </w:rPr>
        <w:t>full column rank</w:t>
      </w:r>
      <w:r>
        <w:t xml:space="preserve"> (</w:t>
      </w:r>
      <w:r w:rsidRPr="00544382">
        <w:rPr>
          <w:i/>
          <w:sz w:val="26"/>
          <w:szCs w:val="26"/>
        </w:rPr>
        <w:t>r</w:t>
      </w:r>
      <w:r>
        <w:t xml:space="preserve"> = </w:t>
      </w:r>
      <w:r w:rsidRPr="00544382">
        <w:rPr>
          <w:i/>
          <w:sz w:val="26"/>
          <w:szCs w:val="26"/>
        </w:rPr>
        <w:t>n</w:t>
      </w:r>
      <w:r>
        <w:t>) has all these properties:</w:t>
      </w:r>
    </w:p>
    <w:p w14:paraId="4D546434" w14:textId="77777777"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 xml:space="preserve">All columns of </w:t>
      </w:r>
      <w:r w:rsidRPr="00544382">
        <w:rPr>
          <w:i/>
          <w:sz w:val="26"/>
          <w:szCs w:val="26"/>
        </w:rPr>
        <w:t>A</w:t>
      </w:r>
      <w:r>
        <w:t xml:space="preserve"> are pivot columns</w:t>
      </w:r>
    </w:p>
    <w:p w14:paraId="3994EFBD" w14:textId="77777777"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>There are no free variables or special solutions.</w:t>
      </w:r>
    </w:p>
    <w:p w14:paraId="21BDFF20" w14:textId="77777777" w:rsidR="00440732" w:rsidRDefault="00440732" w:rsidP="007170E7">
      <w:pPr>
        <w:pStyle w:val="ListParagraph"/>
        <w:numPr>
          <w:ilvl w:val="0"/>
          <w:numId w:val="18"/>
        </w:numPr>
        <w:spacing w:line="360" w:lineRule="auto"/>
        <w:ind w:left="1080"/>
      </w:pPr>
      <w:r>
        <w:t xml:space="preserve">The nullspace </w:t>
      </w:r>
      <w:r w:rsidRPr="00544382">
        <w:rPr>
          <w:i/>
          <w:sz w:val="26"/>
          <w:szCs w:val="26"/>
        </w:rPr>
        <w:t>N</w:t>
      </w:r>
      <w:r>
        <w:rPr>
          <w:i/>
          <w:sz w:val="26"/>
          <w:szCs w:val="26"/>
        </w:rPr>
        <w:t>S</w:t>
      </w:r>
      <w:r>
        <w:t>(</w:t>
      </w:r>
      <w:r w:rsidRPr="00544382">
        <w:rPr>
          <w:i/>
          <w:sz w:val="26"/>
          <w:szCs w:val="26"/>
        </w:rPr>
        <w:t>A</w:t>
      </w:r>
      <w:r>
        <w:t xml:space="preserve">) contains only the zero vector </w:t>
      </w:r>
      <w:r w:rsidR="00E30BBE" w:rsidRPr="00D6100E">
        <w:rPr>
          <w:position w:val="-6"/>
        </w:rPr>
        <w:object w:dxaOrig="560" w:dyaOrig="340" w14:anchorId="10905AE8">
          <v:shape id="_x0000_i1064" type="#_x0000_t75" style="width:27.9pt;height:17.4pt" o:ole="">
            <v:imagedata r:id="rId82" o:title=""/>
          </v:shape>
          <o:OLEObject Type="Embed" ProgID="Equation.DSMT4" ShapeID="_x0000_i1064" DrawAspect="Content" ObjectID="_1654957057" r:id="rId83"/>
        </w:object>
      </w:r>
    </w:p>
    <w:p w14:paraId="10F143D2" w14:textId="77777777" w:rsidR="00440732" w:rsidRDefault="00440732" w:rsidP="00E30BBE">
      <w:pPr>
        <w:pStyle w:val="ListParagraph"/>
        <w:numPr>
          <w:ilvl w:val="0"/>
          <w:numId w:val="18"/>
        </w:numPr>
        <w:spacing w:line="240" w:lineRule="auto"/>
        <w:ind w:left="1080"/>
      </w:pPr>
      <w:r>
        <w:t xml:space="preserve">If </w:t>
      </w:r>
      <w:r w:rsidR="00E30BBE" w:rsidRPr="00D6100E">
        <w:rPr>
          <w:position w:val="-6"/>
        </w:rPr>
        <w:object w:dxaOrig="740" w:dyaOrig="340" w14:anchorId="0CFC1FF2">
          <v:shape id="_x0000_i1065" type="#_x0000_t75" style="width:36.9pt;height:17.4pt" o:ole="">
            <v:imagedata r:id="rId84" o:title=""/>
          </v:shape>
          <o:OLEObject Type="Embed" ProgID="Equation.DSMT4" ShapeID="_x0000_i1065" DrawAspect="Content" ObjectID="_1654957058" r:id="rId85"/>
        </w:object>
      </w:r>
      <w:r>
        <w:t xml:space="preserve"> has a solution (might not) then it has only one solution.</w:t>
      </w:r>
    </w:p>
    <w:p w14:paraId="12C396EC" w14:textId="77777777" w:rsidR="004C0228" w:rsidRPr="00E80B7C" w:rsidRDefault="004C0228" w:rsidP="00E80B7C">
      <w:pPr>
        <w:spacing w:line="240" w:lineRule="auto"/>
        <w:rPr>
          <w:sz w:val="12"/>
        </w:rPr>
      </w:pPr>
      <w:r w:rsidRPr="00E80B7C">
        <w:rPr>
          <w:sz w:val="12"/>
        </w:rPr>
        <w:br w:type="page"/>
      </w:r>
    </w:p>
    <w:p w14:paraId="7481A815" w14:textId="77777777" w:rsidR="00440732" w:rsidRPr="00F261DE" w:rsidRDefault="00440732" w:rsidP="00440732">
      <w:pPr>
        <w:spacing w:after="120"/>
        <w:rPr>
          <w:b/>
          <w:i/>
          <w:sz w:val="28"/>
        </w:rPr>
      </w:pPr>
      <w:r w:rsidRPr="00F261DE">
        <w:rPr>
          <w:b/>
          <w:i/>
          <w:sz w:val="28"/>
        </w:rPr>
        <w:lastRenderedPageBreak/>
        <w:t>Example</w:t>
      </w:r>
    </w:p>
    <w:p w14:paraId="2D1A315B" w14:textId="77777777" w:rsidR="00440732" w:rsidRPr="00CA53CC" w:rsidRDefault="00440732" w:rsidP="00765441">
      <w:pPr>
        <w:spacing w:line="360" w:lineRule="auto"/>
      </w:pPr>
      <w:r>
        <w:t xml:space="preserve">Suppose </w:t>
      </w:r>
      <w:r w:rsidRPr="00CA53CC">
        <w:rPr>
          <w:i/>
          <w:sz w:val="26"/>
          <w:szCs w:val="26"/>
        </w:rPr>
        <w:t>A</w:t>
      </w:r>
      <w:r>
        <w:t xml:space="preserve"> is a square invertible matrix, </w:t>
      </w:r>
      <w:r w:rsidR="00D6100E" w:rsidRPr="00D6100E">
        <w:rPr>
          <w:position w:val="-6"/>
        </w:rPr>
        <w:object w:dxaOrig="980" w:dyaOrig="220" w14:anchorId="3F623A17">
          <v:shape id="_x0000_i1066" type="#_x0000_t75" style="width:49.2pt;height:11.4pt" o:ole="">
            <v:imagedata r:id="rId86" o:title=""/>
          </v:shape>
          <o:OLEObject Type="Embed" ProgID="Equation.DSMT4" ShapeID="_x0000_i1066" DrawAspect="Content" ObjectID="_1654957059" r:id="rId87"/>
        </w:object>
      </w:r>
      <w:r>
        <w:t xml:space="preserve">. What are </w:t>
      </w:r>
      <w:r w:rsidR="00E80B7C" w:rsidRPr="00D6100E">
        <w:rPr>
          <w:position w:val="-22"/>
        </w:rPr>
        <w:object w:dxaOrig="380" w:dyaOrig="460" w14:anchorId="365B6085">
          <v:shape id="_x0000_i1067" type="#_x0000_t75" style="width:19.2pt;height:23.4pt" o:ole="">
            <v:imagedata r:id="rId88" o:title=""/>
          </v:shape>
          <o:OLEObject Type="Embed" ProgID="Equation.DSMT4" ShapeID="_x0000_i1067" DrawAspect="Content" ObjectID="_1654957060" r:id="rId89"/>
        </w:object>
      </w:r>
      <w:r>
        <w:rPr>
          <w:b/>
          <w:i/>
        </w:rPr>
        <w:t xml:space="preserve"> </w:t>
      </w:r>
      <w:r w:rsidRPr="00CA53CC">
        <w:t>and</w:t>
      </w:r>
      <w:r>
        <w:rPr>
          <w:b/>
          <w:i/>
        </w:rPr>
        <w:t xml:space="preserve"> </w:t>
      </w:r>
      <w:r w:rsidR="00E80B7C" w:rsidRPr="00D6100E">
        <w:rPr>
          <w:position w:val="-18"/>
        </w:rPr>
        <w:object w:dxaOrig="340" w:dyaOrig="420" w14:anchorId="6A9291D3">
          <v:shape id="_x0000_i1068" type="#_x0000_t75" style="width:17.4pt;height:21pt" o:ole="">
            <v:imagedata r:id="rId90" o:title=""/>
          </v:shape>
          <o:OLEObject Type="Embed" ProgID="Equation.DSMT4" ShapeID="_x0000_i1068" DrawAspect="Content" ObjectID="_1654957061" r:id="rId91"/>
        </w:object>
      </w:r>
      <w:r>
        <w:rPr>
          <w:b/>
          <w:i/>
        </w:rPr>
        <w:t>?</w:t>
      </w:r>
    </w:p>
    <w:p w14:paraId="60E4301F" w14:textId="77777777" w:rsidR="00440732" w:rsidRPr="00F261DE" w:rsidRDefault="00440732" w:rsidP="00765441">
      <w:pPr>
        <w:spacing w:line="360" w:lineRule="auto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14:paraId="2D16FAB7" w14:textId="77777777" w:rsidR="00440732" w:rsidRDefault="00440732" w:rsidP="0007188F">
      <w:pPr>
        <w:spacing w:line="360" w:lineRule="auto"/>
        <w:ind w:left="360"/>
      </w:pPr>
      <w:r>
        <w:t xml:space="preserve">The particular solution is the one and only solution </w:t>
      </w:r>
      <w:r w:rsidR="004356E2" w:rsidRPr="00D6100E">
        <w:rPr>
          <w:position w:val="-6"/>
        </w:rPr>
        <w:object w:dxaOrig="600" w:dyaOrig="380" w14:anchorId="13F13EBF">
          <v:shape id="_x0000_i1069" type="#_x0000_t75" style="width:30.3pt;height:19.2pt" o:ole="">
            <v:imagedata r:id="rId92" o:title=""/>
          </v:shape>
          <o:OLEObject Type="Embed" ProgID="Equation.DSMT4" ShapeID="_x0000_i1069" DrawAspect="Content" ObjectID="_1654957062" r:id="rId93"/>
        </w:object>
      </w:r>
      <w:r>
        <w:t>.</w:t>
      </w:r>
    </w:p>
    <w:p w14:paraId="659D1612" w14:textId="77777777" w:rsidR="00440732" w:rsidRDefault="00440732" w:rsidP="0007188F">
      <w:pPr>
        <w:spacing w:line="360" w:lineRule="auto"/>
        <w:ind w:left="360"/>
      </w:pPr>
      <w:r>
        <w:t xml:space="preserve">There are no special solutions or free variables. </w:t>
      </w:r>
      <w:r w:rsidR="00D6100E" w:rsidRPr="00025957">
        <w:rPr>
          <w:position w:val="-4"/>
        </w:rPr>
        <w:object w:dxaOrig="600" w:dyaOrig="260" w14:anchorId="2900D8DD">
          <v:shape id="_x0000_i1070" type="#_x0000_t75" style="width:30pt;height:13.5pt" o:ole="">
            <v:imagedata r:id="rId94" o:title=""/>
          </v:shape>
          <o:OLEObject Type="Embed" ProgID="Equation.DSMT4" ShapeID="_x0000_i1070" DrawAspect="Content" ObjectID="_1654957063" r:id="rId95"/>
        </w:object>
      </w:r>
      <w:r>
        <w:t xml:space="preserve"> has no zero rows.</w:t>
      </w:r>
    </w:p>
    <w:p w14:paraId="56649757" w14:textId="77777777" w:rsidR="00440732" w:rsidRDefault="00440732" w:rsidP="0007188F">
      <w:pPr>
        <w:spacing w:line="360" w:lineRule="auto"/>
        <w:ind w:left="360"/>
      </w:pPr>
      <w:r>
        <w:t xml:space="preserve">The only vector in the null space is </w:t>
      </w:r>
      <w:r w:rsidR="0007188F" w:rsidRPr="00D6100E">
        <w:rPr>
          <w:position w:val="-18"/>
        </w:rPr>
        <w:object w:dxaOrig="720" w:dyaOrig="460" w14:anchorId="208C67F6">
          <v:shape id="_x0000_i1071" type="#_x0000_t75" style="width:36pt;height:23.1pt" o:ole="">
            <v:imagedata r:id="rId96" o:title=""/>
          </v:shape>
          <o:OLEObject Type="Embed" ProgID="Equation.DSMT4" ShapeID="_x0000_i1071" DrawAspect="Content" ObjectID="_1654957064" r:id="rId97"/>
        </w:object>
      </w:r>
      <w:r>
        <w:t xml:space="preserve">. </w:t>
      </w:r>
    </w:p>
    <w:p w14:paraId="6C0EC689" w14:textId="77777777" w:rsidR="00E80B7C" w:rsidRDefault="00440732" w:rsidP="00E80B7C">
      <w:pPr>
        <w:spacing w:line="360" w:lineRule="auto"/>
        <w:ind w:left="360"/>
      </w:pPr>
      <w:r>
        <w:t xml:space="preserve">The complete solution is </w:t>
      </w:r>
    </w:p>
    <w:p w14:paraId="0DE35F1F" w14:textId="77777777" w:rsidR="00440732" w:rsidRDefault="00E80B7C" w:rsidP="00E80B7C">
      <w:pPr>
        <w:ind w:left="720"/>
      </w:pPr>
      <w:r w:rsidRPr="00D6100E">
        <w:rPr>
          <w:position w:val="-22"/>
        </w:rPr>
        <w:object w:dxaOrig="1260" w:dyaOrig="460" w14:anchorId="457CFB65">
          <v:shape id="_x0000_i1072" type="#_x0000_t75" style="width:63pt;height:23.4pt" o:ole="">
            <v:imagedata r:id="rId98" o:title=""/>
          </v:shape>
          <o:OLEObject Type="Embed" ProgID="Equation.DSMT4" ShapeID="_x0000_i1072" DrawAspect="Content" ObjectID="_1654957065" r:id="rId99"/>
        </w:object>
      </w:r>
    </w:p>
    <w:p w14:paraId="66C4EAB9" w14:textId="77777777" w:rsidR="00E80B7C" w:rsidRDefault="00E80B7C" w:rsidP="00E80B7C">
      <w:pPr>
        <w:tabs>
          <w:tab w:val="left" w:pos="900"/>
        </w:tabs>
        <w:ind w:left="720"/>
      </w:pPr>
      <w:r>
        <w:tab/>
      </w:r>
      <w:r w:rsidR="004356E2" w:rsidRPr="00E80B7C">
        <w:rPr>
          <w:position w:val="-6"/>
        </w:rPr>
        <w:object w:dxaOrig="1120" w:dyaOrig="380" w14:anchorId="66C51FEA">
          <v:shape id="_x0000_i1073" type="#_x0000_t75" style="width:56.4pt;height:19.2pt" o:ole="">
            <v:imagedata r:id="rId100" o:title=""/>
          </v:shape>
          <o:OLEObject Type="Embed" ProgID="Equation.DSMT4" ShapeID="_x0000_i1073" DrawAspect="Content" ObjectID="_1654957066" r:id="rId101"/>
        </w:object>
      </w:r>
    </w:p>
    <w:p w14:paraId="2B6D9978" w14:textId="77777777" w:rsidR="00E80B7C" w:rsidRDefault="00E80B7C" w:rsidP="00E80B7C">
      <w:pPr>
        <w:tabs>
          <w:tab w:val="left" w:pos="900"/>
        </w:tabs>
        <w:ind w:left="720"/>
      </w:pPr>
      <w:r>
        <w:tab/>
      </w:r>
      <w:r w:rsidR="004356E2" w:rsidRPr="00E80B7C">
        <w:rPr>
          <w:position w:val="-10"/>
        </w:rPr>
        <w:object w:dxaOrig="920" w:dyaOrig="420" w14:anchorId="33664620">
          <v:shape id="_x0000_i1074" type="#_x0000_t75" style="width:45.9pt;height:21pt" o:ole="">
            <v:imagedata r:id="rId102" o:title=""/>
          </v:shape>
          <o:OLEObject Type="Embed" ProgID="Equation.DSMT4" ShapeID="_x0000_i1074" DrawAspect="Content" ObjectID="_1654957067" r:id="rId103"/>
        </w:object>
      </w:r>
    </w:p>
    <w:p w14:paraId="26A55767" w14:textId="77777777" w:rsidR="00440732" w:rsidRDefault="00440732" w:rsidP="00E80B7C"/>
    <w:p w14:paraId="3016D6D9" w14:textId="77777777" w:rsidR="00D17BFE" w:rsidRDefault="00D17BFE" w:rsidP="00E80B7C"/>
    <w:p w14:paraId="773D00CB" w14:textId="77777777" w:rsidR="004B3E9D" w:rsidRPr="00F261DE" w:rsidRDefault="004B3E9D" w:rsidP="004B3E9D">
      <w:pPr>
        <w:spacing w:after="120"/>
        <w:rPr>
          <w:b/>
          <w:i/>
          <w:noProof/>
          <w:sz w:val="28"/>
        </w:rPr>
      </w:pPr>
      <w:r w:rsidRPr="00F261DE">
        <w:rPr>
          <w:b/>
          <w:i/>
          <w:noProof/>
          <w:sz w:val="28"/>
        </w:rPr>
        <w:t>Example</w:t>
      </w:r>
    </w:p>
    <w:p w14:paraId="7A547443" w14:textId="77777777" w:rsidR="004B3E9D" w:rsidRDefault="004B3E9D" w:rsidP="004B3E9D">
      <w:r>
        <w:rPr>
          <w:noProof/>
        </w:rPr>
        <w:t xml:space="preserve">Compute </w:t>
      </w:r>
      <w:r w:rsidR="00D6100E" w:rsidRPr="00D6100E">
        <w:rPr>
          <w:position w:val="-14"/>
        </w:rPr>
        <w:object w:dxaOrig="639" w:dyaOrig="400" w14:anchorId="759D0599">
          <v:shape id="_x0000_i1075" type="#_x0000_t75" style="width:32.4pt;height:20.4pt" o:ole="">
            <v:imagedata r:id="rId104" o:title=""/>
          </v:shape>
          <o:OLEObject Type="Embed" ProgID="Equation.DSMT4" ShapeID="_x0000_i1075" DrawAspect="Content" ObjectID="_1654957068" r:id="rId105"/>
        </w:object>
      </w:r>
      <w:r>
        <w:t xml:space="preserve"> for </w:t>
      </w:r>
      <w:r w:rsidR="00C74BFA" w:rsidRPr="00D6100E">
        <w:rPr>
          <w:position w:val="-6"/>
        </w:rPr>
        <w:object w:dxaOrig="1440" w:dyaOrig="380" w14:anchorId="23ECC5D4">
          <v:shape id="_x0000_i1076" type="#_x0000_t75" style="width:1in;height:19.2pt" o:ole="">
            <v:imagedata r:id="rId106" o:title=""/>
          </v:shape>
          <o:OLEObject Type="Embed" ProgID="Equation.DSMT4" ShapeID="_x0000_i1076" DrawAspect="Content" ObjectID="_1654957069" r:id="rId107"/>
        </w:object>
      </w:r>
      <w:r>
        <w:t xml:space="preserve"> given by </w:t>
      </w:r>
      <w:r w:rsidR="00D6100E" w:rsidRPr="00D6100E">
        <w:rPr>
          <w:position w:val="-14"/>
        </w:rPr>
        <w:object w:dxaOrig="2180" w:dyaOrig="400" w14:anchorId="4D6E2A9C">
          <v:shape id="_x0000_i1077" type="#_x0000_t75" style="width:108.6pt;height:20.4pt" o:ole="">
            <v:imagedata r:id="rId108" o:title=""/>
          </v:shape>
          <o:OLEObject Type="Embed" ProgID="Equation.DSMT4" ShapeID="_x0000_i1077" DrawAspect="Content" ObjectID="_1654957070" r:id="rId109"/>
        </w:object>
      </w:r>
    </w:p>
    <w:p w14:paraId="14FD2CBF" w14:textId="77777777" w:rsidR="004B3E9D" w:rsidRPr="00F261DE" w:rsidRDefault="004B3E9D" w:rsidP="004B3E9D">
      <w:pPr>
        <w:spacing w:before="120" w:after="120"/>
        <w:rPr>
          <w:b/>
          <w:i/>
          <w:color w:val="632423" w:themeColor="accent2" w:themeShade="80"/>
          <w:u w:val="single"/>
        </w:rPr>
      </w:pPr>
      <w:r w:rsidRPr="00F261DE">
        <w:rPr>
          <w:b/>
          <w:i/>
          <w:color w:val="632423" w:themeColor="accent2" w:themeShade="80"/>
          <w:u w:val="single"/>
        </w:rPr>
        <w:t>Solution</w:t>
      </w:r>
    </w:p>
    <w:p w14:paraId="4FAA5F59" w14:textId="77777777" w:rsidR="004B3E9D" w:rsidRDefault="004B3E9D" w:rsidP="004B3E9D">
      <w:pPr>
        <w:ind w:left="360"/>
      </w:pPr>
      <w:r>
        <w:rPr>
          <w:noProof/>
        </w:rPr>
        <w:t xml:space="preserve">To find </w:t>
      </w:r>
      <w:r w:rsidR="00D6100E" w:rsidRPr="00D6100E">
        <w:rPr>
          <w:position w:val="-14"/>
        </w:rPr>
        <w:object w:dxaOrig="639" w:dyaOrig="400" w14:anchorId="16657F49">
          <v:shape id="_x0000_i1078" type="#_x0000_t75" style="width:32.4pt;height:20.4pt" o:ole="">
            <v:imagedata r:id="rId110" o:title=""/>
          </v:shape>
          <o:OLEObject Type="Embed" ProgID="Equation.DSMT4" ShapeID="_x0000_i1078" DrawAspect="Content" ObjectID="_1654957071" r:id="rId111"/>
        </w:object>
      </w:r>
      <w:r>
        <w:t xml:space="preserve">, we must solve the equation </w:t>
      </w:r>
      <w:r w:rsidR="00D6100E" w:rsidRPr="00D6100E">
        <w:rPr>
          <w:position w:val="-14"/>
        </w:rPr>
        <w:object w:dxaOrig="1920" w:dyaOrig="400" w14:anchorId="4ED0DA7A">
          <v:shape id="_x0000_i1079" type="#_x0000_t75" style="width:96pt;height:20.4pt" o:ole="">
            <v:imagedata r:id="rId112" o:title=""/>
          </v:shape>
          <o:OLEObject Type="Embed" ProgID="Equation.DSMT4" ShapeID="_x0000_i1079" DrawAspect="Content" ObjectID="_1654957072" r:id="rId113"/>
        </w:object>
      </w:r>
    </w:p>
    <w:p w14:paraId="5618A981" w14:textId="77777777" w:rsidR="004B3E9D" w:rsidRDefault="00D6100E" w:rsidP="004B3E9D">
      <w:pPr>
        <w:spacing w:before="120" w:after="120"/>
        <w:ind w:left="720"/>
      </w:pPr>
      <w:r w:rsidRPr="00D6100E">
        <w:rPr>
          <w:position w:val="-50"/>
        </w:rPr>
        <w:object w:dxaOrig="3660" w:dyaOrig="1240" w14:anchorId="3D5A54AF">
          <v:shape id="_x0000_i1080" type="#_x0000_t75" style="width:183pt;height:62.4pt" o:ole="">
            <v:imagedata r:id="rId114" o:title=""/>
          </v:shape>
          <o:OLEObject Type="Embed" ProgID="Equation.DSMT4" ShapeID="_x0000_i1080" DrawAspect="Content" ObjectID="_1654957073" r:id="rId115"/>
        </w:object>
      </w:r>
    </w:p>
    <w:p w14:paraId="0B2BA158" w14:textId="77777777" w:rsidR="004B3E9D" w:rsidRDefault="004B3E9D" w:rsidP="004B3E9D">
      <w:pPr>
        <w:ind w:left="360"/>
        <w:rPr>
          <w:noProof/>
        </w:rPr>
      </w:pPr>
      <w:r>
        <w:t xml:space="preserve">Thus  </w:t>
      </w:r>
      <w:r w:rsidR="00D6100E" w:rsidRPr="00D6100E">
        <w:rPr>
          <w:position w:val="-14"/>
        </w:rPr>
        <w:object w:dxaOrig="1320" w:dyaOrig="400" w14:anchorId="4D6F99A9">
          <v:shape id="_x0000_i1081" type="#_x0000_t75" style="width:66pt;height:20.4pt" o:ole="">
            <v:imagedata r:id="rId116" o:title=""/>
          </v:shape>
          <o:OLEObject Type="Embed" ProgID="Equation.DSMT4" ShapeID="_x0000_i1081" DrawAspect="Content" ObjectID="_1654957074" r:id="rId117"/>
        </w:object>
      </w:r>
      <w:r>
        <w:t>, the set that consists solely of the zero vector.</w:t>
      </w:r>
    </w:p>
    <w:p w14:paraId="23D95A87" w14:textId="77777777" w:rsidR="004B3E9D" w:rsidRDefault="004B3E9D" w:rsidP="004B3E9D">
      <w:pPr>
        <w:rPr>
          <w:noProof/>
        </w:rPr>
      </w:pPr>
    </w:p>
    <w:p w14:paraId="6472B14D" w14:textId="77777777" w:rsidR="004B3E9D" w:rsidRDefault="004B3E9D" w:rsidP="004B3E9D">
      <w:pPr>
        <w:rPr>
          <w:noProof/>
        </w:rPr>
      </w:pPr>
    </w:p>
    <w:p w14:paraId="1F08C306" w14:textId="77777777" w:rsidR="004B3E9D" w:rsidRDefault="004B3E9D" w:rsidP="0059174D">
      <w:pPr>
        <w:pStyle w:val="ListParagraph"/>
        <w:numPr>
          <w:ilvl w:val="0"/>
          <w:numId w:val="2"/>
        </w:numPr>
        <w:ind w:hanging="540"/>
      </w:pPr>
      <w:r>
        <w:t xml:space="preserve">If </w:t>
      </w:r>
      <w:r w:rsidR="003A3469" w:rsidRPr="00D6100E">
        <w:rPr>
          <w:position w:val="-6"/>
        </w:rPr>
        <w:object w:dxaOrig="720" w:dyaOrig="340" w14:anchorId="4D66CB4D">
          <v:shape id="_x0000_i1082" type="#_x0000_t75" style="width:36pt;height:17.4pt" o:ole="">
            <v:imagedata r:id="rId118" o:title=""/>
          </v:shape>
          <o:OLEObject Type="Embed" ProgID="Equation.DSMT4" ShapeID="_x0000_i1082" DrawAspect="Content" ObjectID="_1654957075" r:id="rId119"/>
        </w:object>
      </w:r>
      <w:r>
        <w:t xml:space="preserve"> has more unknowns than equations (more columns than rows) then it has nonzero solutions. There must be free columns, without pivots.</w:t>
      </w:r>
    </w:p>
    <w:p w14:paraId="2E2E6DCF" w14:textId="77777777" w:rsidR="00185735" w:rsidRDefault="00185735" w:rsidP="00185735"/>
    <w:p w14:paraId="4637739E" w14:textId="77777777" w:rsidR="00B92D83" w:rsidRPr="00E80B7C" w:rsidRDefault="00B92D83" w:rsidP="00E80B7C">
      <w:pPr>
        <w:spacing w:line="240" w:lineRule="auto"/>
        <w:rPr>
          <w:sz w:val="12"/>
        </w:rPr>
      </w:pPr>
      <w:r w:rsidRPr="00E80B7C">
        <w:rPr>
          <w:sz w:val="12"/>
        </w:rPr>
        <w:br w:type="page"/>
      </w:r>
    </w:p>
    <w:p w14:paraId="585B50EF" w14:textId="77777777" w:rsidR="00B92D83" w:rsidRPr="00CF06D8" w:rsidRDefault="00B92D83" w:rsidP="00B92D83">
      <w:pPr>
        <w:rPr>
          <w:b/>
          <w:i/>
          <w:color w:val="632423" w:themeColor="accent2" w:themeShade="80"/>
          <w:sz w:val="28"/>
        </w:rPr>
      </w:pPr>
      <w:r w:rsidRPr="00CF06D8">
        <w:rPr>
          <w:b/>
          <w:i/>
          <w:color w:val="632423" w:themeColor="accent2" w:themeShade="80"/>
          <w:sz w:val="28"/>
        </w:rPr>
        <w:lastRenderedPageBreak/>
        <w:t>Definition</w:t>
      </w:r>
    </w:p>
    <w:p w14:paraId="423CC72D" w14:textId="77777777" w:rsidR="00B92D83" w:rsidRDefault="00B92D83" w:rsidP="00B92D83">
      <w:pPr>
        <w:rPr>
          <w:position w:val="-22"/>
        </w:rPr>
      </w:pPr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="007002AF" w:rsidRPr="00025957">
        <w:rPr>
          <w:position w:val="-4"/>
        </w:rPr>
        <w:object w:dxaOrig="380" w:dyaOrig="360" w14:anchorId="7B9219D1">
          <v:shape id="_x0000_i1083" type="#_x0000_t75" style="width:18.9pt;height:18pt" o:ole="">
            <v:imagedata r:id="rId120" o:title=""/>
          </v:shape>
          <o:OLEObject Type="Embed" ProgID="Equation.DSMT4" ShapeID="_x0000_i1083" DrawAspect="Content" ObjectID="_1654957076" r:id="rId121"/>
        </w:object>
      </w:r>
      <w:r>
        <w:rPr>
          <w:position w:val="-14"/>
        </w:rPr>
        <w:t xml:space="preserve"> </w:t>
      </w:r>
      <w:r w:rsidRPr="00CF06D8">
        <w:t xml:space="preserve">that are orthogonal to every vector in </w:t>
      </w:r>
      <w:r w:rsidRPr="00CF06D8">
        <w:rPr>
          <w:i/>
        </w:rPr>
        <w:t>W</w:t>
      </w:r>
      <w:r w:rsidRPr="00CF06D8">
        <w:t xml:space="preserve"> is called orthogonal complement of </w:t>
      </w:r>
      <w:r w:rsidRPr="00CF06D8">
        <w:rPr>
          <w:i/>
        </w:rPr>
        <w:t>W</w:t>
      </w:r>
      <w:r w:rsidRPr="00CF06D8">
        <w:t xml:space="preserve"> and is denoted nu the symbol </w:t>
      </w:r>
      <w:r w:rsidR="00D6100E" w:rsidRPr="00D6100E">
        <w:rPr>
          <w:position w:val="-6"/>
        </w:rPr>
        <w:object w:dxaOrig="440" w:dyaOrig="380" w14:anchorId="2EF566C1">
          <v:shape id="_x0000_i1084" type="#_x0000_t75" style="width:22.8pt;height:19.2pt" o:ole="">
            <v:imagedata r:id="rId122" o:title=""/>
          </v:shape>
          <o:OLEObject Type="Embed" ProgID="Equation.DSMT4" ShapeID="_x0000_i1084" DrawAspect="Content" ObjectID="_1654957077" r:id="rId123"/>
        </w:object>
      </w:r>
      <w:r>
        <w:t xml:space="preserve">.  </w:t>
      </w:r>
      <w:r w:rsidR="00D6100E" w:rsidRPr="00D6100E">
        <w:rPr>
          <w:position w:val="-10"/>
        </w:rPr>
        <w:object w:dxaOrig="760" w:dyaOrig="420" w14:anchorId="1773CF76">
          <v:shape id="_x0000_i1085" type="#_x0000_t75" style="width:38.4pt;height:21pt" o:ole="">
            <v:imagedata r:id="rId124" o:title=""/>
          </v:shape>
          <o:OLEObject Type="Embed" ProgID="Equation.DSMT4" ShapeID="_x0000_i1085" DrawAspect="Content" ObjectID="_1654957078" r:id="rId125"/>
        </w:object>
      </w:r>
      <w:r>
        <w:t xml:space="preserve"> is exactly the row space </w:t>
      </w:r>
      <w:r w:rsidR="00D6100E" w:rsidRPr="00D6100E">
        <w:rPr>
          <w:position w:val="-22"/>
        </w:rPr>
        <w:object w:dxaOrig="760" w:dyaOrig="560" w14:anchorId="50EA9112">
          <v:shape id="_x0000_i1086" type="#_x0000_t75" style="width:38.4pt;height:28.5pt" o:ole="">
            <v:imagedata r:id="rId126" o:title=""/>
          </v:shape>
          <o:OLEObject Type="Embed" ProgID="Equation.DSMT4" ShapeID="_x0000_i1086" DrawAspect="Content" ObjectID="_1654957079" r:id="rId127"/>
        </w:object>
      </w:r>
    </w:p>
    <w:p w14:paraId="30B1E7D5" w14:textId="77777777" w:rsidR="00B92D83" w:rsidRDefault="00B92D83" w:rsidP="00B92D83"/>
    <w:p w14:paraId="3417B218" w14:textId="77777777" w:rsidR="00B92D83" w:rsidRDefault="00B92D83" w:rsidP="00B92D83"/>
    <w:p w14:paraId="0C1802C9" w14:textId="77777777" w:rsidR="00B92D83" w:rsidRPr="008B0777" w:rsidRDefault="00B92D83" w:rsidP="00B92D83">
      <w:pPr>
        <w:rPr>
          <w:b/>
          <w:i/>
          <w:color w:val="632423" w:themeColor="accent2" w:themeShade="80"/>
          <w:sz w:val="28"/>
        </w:rPr>
      </w:pPr>
      <w:r w:rsidRPr="008B0777">
        <w:rPr>
          <w:b/>
          <w:i/>
          <w:color w:val="632423" w:themeColor="accent2" w:themeShade="80"/>
          <w:sz w:val="28"/>
        </w:rPr>
        <w:t>Fundamental Theorem of Linear Algebra</w:t>
      </w:r>
    </w:p>
    <w:p w14:paraId="102F981D" w14:textId="77777777" w:rsidR="00B92D83" w:rsidRDefault="00B92D83" w:rsidP="00B92D83">
      <w:pPr>
        <w:spacing w:line="240" w:lineRule="auto"/>
      </w:pPr>
      <w:r>
        <w:t xml:space="preserve">The nullspace is the orthogonal complement of the row space </w:t>
      </w:r>
      <w:r w:rsidR="007002AF" w:rsidRPr="00D6100E">
        <w:rPr>
          <w:position w:val="-22"/>
        </w:rPr>
        <w:object w:dxaOrig="859" w:dyaOrig="560" w14:anchorId="51CC4A03">
          <v:shape id="_x0000_i1087" type="#_x0000_t75" style="width:42.9pt;height:28.5pt" o:ole="">
            <v:imagedata r:id="rId128" o:title=""/>
          </v:shape>
          <o:OLEObject Type="Embed" ProgID="Equation.DSMT4" ShapeID="_x0000_i1087" DrawAspect="Content" ObjectID="_1654957080" r:id="rId129"/>
        </w:object>
      </w:r>
      <w:r>
        <w:t>.</w:t>
      </w:r>
    </w:p>
    <w:p w14:paraId="0CEB41C4" w14:textId="77777777" w:rsidR="00B92D83" w:rsidRDefault="00B92D83" w:rsidP="00B92D83">
      <w:r>
        <w:t xml:space="preserve">The left nullspace is the orthogonal complement of the column space </w:t>
      </w:r>
      <w:r w:rsidR="007002AF" w:rsidRPr="00D6100E">
        <w:rPr>
          <w:position w:val="-22"/>
        </w:rPr>
        <w:object w:dxaOrig="920" w:dyaOrig="560" w14:anchorId="25403334">
          <v:shape id="_x0000_i1088" type="#_x0000_t75" style="width:45.9pt;height:28.5pt" o:ole="">
            <v:imagedata r:id="rId130" o:title=""/>
          </v:shape>
          <o:OLEObject Type="Embed" ProgID="Equation.DSMT4" ShapeID="_x0000_i1088" DrawAspect="Content" ObjectID="_1654957081" r:id="rId131"/>
        </w:object>
      </w:r>
      <w:r>
        <w:t>.</w:t>
      </w:r>
    </w:p>
    <w:p w14:paraId="3846BCA4" w14:textId="77777777" w:rsidR="00B92D83" w:rsidRDefault="00B92D83" w:rsidP="00BD1A50"/>
    <w:p w14:paraId="0CBFC183" w14:textId="77777777" w:rsidR="00B92D83" w:rsidRDefault="00B92D83" w:rsidP="00BD1A50"/>
    <w:p w14:paraId="336F8194" w14:textId="77777777" w:rsidR="00B92D83" w:rsidRDefault="00B92D83" w:rsidP="00B92D83">
      <w:r>
        <w:t xml:space="preserve">If </w:t>
      </w:r>
      <w:r w:rsidRPr="00CF06D8">
        <w:rPr>
          <w:i/>
        </w:rPr>
        <w:t>W</w:t>
      </w:r>
      <w:r>
        <w:t xml:space="preserve"> is a subspace of </w:t>
      </w:r>
      <w:r w:rsidR="007002AF" w:rsidRPr="00025957">
        <w:rPr>
          <w:position w:val="-4"/>
        </w:rPr>
        <w:object w:dxaOrig="380" w:dyaOrig="360" w14:anchorId="2AF90AC3">
          <v:shape id="_x0000_i1089" type="#_x0000_t75" style="width:18.9pt;height:18pt" o:ole="">
            <v:imagedata r:id="rId120" o:title=""/>
          </v:shape>
          <o:OLEObject Type="Embed" ProgID="Equation.DSMT4" ShapeID="_x0000_i1089" DrawAspect="Content" ObjectID="_1654957082" r:id="rId132"/>
        </w:object>
      </w:r>
    </w:p>
    <w:p w14:paraId="57CACD13" w14:textId="77777777" w:rsidR="00B92D83" w:rsidRPr="00343CE4" w:rsidRDefault="00D6100E" w:rsidP="00513CE5">
      <w:pPr>
        <w:pStyle w:val="ListParagraph"/>
        <w:numPr>
          <w:ilvl w:val="0"/>
          <w:numId w:val="77"/>
        </w:numPr>
        <w:ind w:left="540"/>
        <w:rPr>
          <w:position w:val="-14"/>
        </w:rPr>
      </w:pPr>
      <w:r w:rsidRPr="00D6100E">
        <w:rPr>
          <w:position w:val="-6"/>
        </w:rPr>
        <w:object w:dxaOrig="440" w:dyaOrig="380" w14:anchorId="2F1EAF83">
          <v:shape id="_x0000_i1090" type="#_x0000_t75" style="width:22.8pt;height:19.2pt" o:ole="">
            <v:imagedata r:id="rId133" o:title=""/>
          </v:shape>
          <o:OLEObject Type="Embed" ProgID="Equation.DSMT4" ShapeID="_x0000_i1090" DrawAspect="Content" ObjectID="_1654957083" r:id="rId134"/>
        </w:object>
      </w:r>
      <w:r w:rsidR="00B92D83" w:rsidRPr="00343CE4">
        <w:rPr>
          <w:position w:val="-6"/>
        </w:rPr>
        <w:t xml:space="preserve"> </w:t>
      </w:r>
      <w:r w:rsidR="00B92D83" w:rsidRPr="00343CE4">
        <w:t>is a subspace of</w:t>
      </w:r>
      <w:r w:rsidR="00B92D83" w:rsidRPr="00343CE4">
        <w:rPr>
          <w:position w:val="-6"/>
        </w:rPr>
        <w:t xml:space="preserve"> </w:t>
      </w:r>
      <w:r w:rsidR="007002AF" w:rsidRPr="00025957">
        <w:rPr>
          <w:position w:val="-4"/>
        </w:rPr>
        <w:object w:dxaOrig="380" w:dyaOrig="360" w14:anchorId="473FF1CE">
          <v:shape id="_x0000_i1091" type="#_x0000_t75" style="width:18.9pt;height:18pt" o:ole="">
            <v:imagedata r:id="rId120" o:title=""/>
          </v:shape>
          <o:OLEObject Type="Embed" ProgID="Equation.DSMT4" ShapeID="_x0000_i1091" DrawAspect="Content" ObjectID="_1654957084" r:id="rId135"/>
        </w:object>
      </w:r>
      <w:r w:rsidR="007002AF">
        <w:t>`</w:t>
      </w:r>
    </w:p>
    <w:p w14:paraId="1A2A4897" w14:textId="77777777" w:rsidR="00B92D83" w:rsidRPr="00343CE4" w:rsidRDefault="00B92D83" w:rsidP="00513CE5">
      <w:pPr>
        <w:pStyle w:val="ListParagraph"/>
        <w:numPr>
          <w:ilvl w:val="0"/>
          <w:numId w:val="77"/>
        </w:numPr>
        <w:spacing w:line="240" w:lineRule="auto"/>
        <w:ind w:left="540"/>
        <w:rPr>
          <w:position w:val="-6"/>
        </w:rPr>
      </w:pPr>
      <w:r w:rsidRPr="00343CE4">
        <w:t xml:space="preserve">The only vector common to </w:t>
      </w:r>
      <w:r w:rsidRPr="00343CE4">
        <w:rPr>
          <w:i/>
        </w:rPr>
        <w:t>W</w:t>
      </w:r>
      <w:r w:rsidRPr="00343CE4">
        <w:t xml:space="preserve"> and</w:t>
      </w:r>
      <w:r w:rsidRPr="00343CE4">
        <w:rPr>
          <w:position w:val="-14"/>
        </w:rPr>
        <w:t xml:space="preserve"> </w:t>
      </w:r>
      <w:r w:rsidR="00D6100E" w:rsidRPr="00D6100E">
        <w:rPr>
          <w:position w:val="-6"/>
        </w:rPr>
        <w:object w:dxaOrig="440" w:dyaOrig="380" w14:anchorId="7B2C5508">
          <v:shape id="_x0000_i1092" type="#_x0000_t75" style="width:22.8pt;height:19.2pt" o:ole="">
            <v:imagedata r:id="rId136" o:title=""/>
          </v:shape>
          <o:OLEObject Type="Embed" ProgID="Equation.DSMT4" ShapeID="_x0000_i1092" DrawAspect="Content" ObjectID="_1654957085" r:id="rId137"/>
        </w:object>
      </w:r>
      <w:r w:rsidRPr="00343CE4">
        <w:rPr>
          <w:position w:val="-6"/>
        </w:rPr>
        <w:t xml:space="preserve"> </w:t>
      </w:r>
      <w:r w:rsidRPr="00343CE4">
        <w:t>is 0.</w:t>
      </w:r>
    </w:p>
    <w:p w14:paraId="632F97E7" w14:textId="77777777" w:rsidR="00B92D83" w:rsidRPr="00343CE4" w:rsidRDefault="00B92D83" w:rsidP="00513CE5">
      <w:pPr>
        <w:pStyle w:val="ListParagraph"/>
        <w:numPr>
          <w:ilvl w:val="0"/>
          <w:numId w:val="77"/>
        </w:numPr>
        <w:spacing w:line="240" w:lineRule="auto"/>
        <w:ind w:left="540"/>
        <w:rPr>
          <w:position w:val="-14"/>
        </w:rPr>
      </w:pPr>
      <w:r w:rsidRPr="00343CE4">
        <w:t>The orthogonal complement of</w:t>
      </w:r>
      <w:r w:rsidRPr="00343CE4">
        <w:rPr>
          <w:position w:val="-14"/>
        </w:rPr>
        <w:t xml:space="preserve"> </w:t>
      </w:r>
      <w:r w:rsidR="00D6100E" w:rsidRPr="00D6100E">
        <w:rPr>
          <w:position w:val="-6"/>
        </w:rPr>
        <w:object w:dxaOrig="440" w:dyaOrig="380" w14:anchorId="6EC71501">
          <v:shape id="_x0000_i1093" type="#_x0000_t75" style="width:22.8pt;height:19.2pt" o:ole="">
            <v:imagedata r:id="rId138" o:title=""/>
          </v:shape>
          <o:OLEObject Type="Embed" ProgID="Equation.DSMT4" ShapeID="_x0000_i1093" DrawAspect="Content" ObjectID="_1654957086" r:id="rId139"/>
        </w:object>
      </w:r>
      <w:r>
        <w:t xml:space="preserve"> </w:t>
      </w:r>
      <w:r w:rsidRPr="00343CE4">
        <w:t>is</w:t>
      </w:r>
      <w:r>
        <w:t xml:space="preserve"> </w:t>
      </w:r>
      <w:r w:rsidRPr="00343CE4">
        <w:rPr>
          <w:i/>
        </w:rPr>
        <w:t>W</w:t>
      </w:r>
      <w:r>
        <w:t>.</w:t>
      </w:r>
    </w:p>
    <w:p w14:paraId="33E36AF6" w14:textId="77777777" w:rsidR="00B92D83" w:rsidRDefault="00B92D83" w:rsidP="0014131E"/>
    <w:p w14:paraId="368B2461" w14:textId="77777777" w:rsidR="0014131E" w:rsidRDefault="0014131E" w:rsidP="0014131E"/>
    <w:p w14:paraId="12FF5BE2" w14:textId="77777777" w:rsidR="00B92D83" w:rsidRDefault="00121CDB" w:rsidP="001344DF">
      <w:pPr>
        <w:spacing w:after="120" w:line="360" w:lineRule="auto"/>
        <w:jc w:val="center"/>
      </w:pPr>
      <w:r>
        <w:rPr>
          <w:noProof/>
        </w:rPr>
        <w:drawing>
          <wp:inline distT="0" distB="0" distL="0" distR="0" wp14:anchorId="667DC65D" wp14:editId="022FD97F">
            <wp:extent cx="2221284" cy="164592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22128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80B7C">
        <w:rPr>
          <w:noProof/>
        </w:rPr>
        <w:tab/>
      </w:r>
      <w:r w:rsidR="0014131E">
        <w:rPr>
          <w:noProof/>
        </w:rPr>
        <w:tab/>
      </w:r>
      <w:r>
        <w:rPr>
          <w:noProof/>
        </w:rPr>
        <w:drawing>
          <wp:inline distT="0" distB="0" distL="0" distR="0" wp14:anchorId="00B78C59" wp14:editId="1C8FD015">
            <wp:extent cx="2126868" cy="2011680"/>
            <wp:effectExtent l="0" t="0" r="698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126868" cy="2011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49AE1" w14:textId="77777777" w:rsidR="00B92D83" w:rsidRDefault="00B92D83" w:rsidP="00B92D83">
      <w:pPr>
        <w:jc w:val="center"/>
      </w:pPr>
      <w:r>
        <w:rPr>
          <w:noProof/>
        </w:rPr>
        <w:drawing>
          <wp:inline distT="0" distB="0" distL="0" distR="0" wp14:anchorId="542E845F" wp14:editId="179919E7">
            <wp:extent cx="4211424" cy="201168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211424" cy="2011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66A944" w14:textId="77777777" w:rsidR="00B92D83" w:rsidRPr="00BB225D" w:rsidRDefault="00B92D83" w:rsidP="00BB225D">
      <w:pPr>
        <w:spacing w:line="240" w:lineRule="auto"/>
        <w:rPr>
          <w:sz w:val="12"/>
        </w:rPr>
      </w:pPr>
      <w:r w:rsidRPr="00BB225D">
        <w:rPr>
          <w:sz w:val="12"/>
        </w:rPr>
        <w:br w:type="page"/>
      </w:r>
    </w:p>
    <w:p w14:paraId="32787563" w14:textId="77777777" w:rsidR="00BB225D" w:rsidRPr="00233FE1" w:rsidRDefault="007D2C3C" w:rsidP="00233FE1">
      <w:pPr>
        <w:spacing w:line="360" w:lineRule="auto"/>
        <w:rPr>
          <w:b/>
          <w:sz w:val="28"/>
        </w:rPr>
      </w:pPr>
      <w:r w:rsidRPr="00233FE1">
        <w:rPr>
          <w:b/>
          <w:sz w:val="28"/>
        </w:rPr>
        <w:lastRenderedPageBreak/>
        <w:t xml:space="preserve">Left </w:t>
      </w:r>
      <w:r w:rsidR="00233FE1">
        <w:rPr>
          <w:b/>
          <w:sz w:val="28"/>
        </w:rPr>
        <w:t>N</w:t>
      </w:r>
      <w:r w:rsidRPr="00233FE1">
        <w:rPr>
          <w:b/>
          <w:sz w:val="28"/>
        </w:rPr>
        <w:t>ullspace</w:t>
      </w:r>
    </w:p>
    <w:p w14:paraId="523C2F14" w14:textId="77777777" w:rsidR="007D2C3C" w:rsidRDefault="00233FE1" w:rsidP="00BB225D">
      <w:r>
        <w:t xml:space="preserve">A matrix </w:t>
      </w:r>
      <w:r w:rsidRPr="00233FE1">
        <w:rPr>
          <w:position w:val="-4"/>
        </w:rPr>
        <w:object w:dxaOrig="380" w:dyaOrig="360" w14:anchorId="67836591">
          <v:shape id="_x0000_i1094" type="#_x0000_t75" style="width:18.6pt;height:18pt" o:ole="">
            <v:imagedata r:id="rId143" o:title=""/>
          </v:shape>
          <o:OLEObject Type="Embed" ProgID="Equation.DSMT4" ShapeID="_x0000_i1094" DrawAspect="Content" ObjectID="_1654957087" r:id="rId144"/>
        </w:object>
      </w:r>
      <w:r>
        <w:t xml:space="preserve"> </w:t>
      </w:r>
      <w:r w:rsidR="008C1D02">
        <w:t xml:space="preserve">has </w:t>
      </w:r>
      <w:r w:rsidR="008C1D02" w:rsidRPr="008C1D02">
        <w:rPr>
          <w:i/>
          <w:sz w:val="26"/>
          <w:szCs w:val="26"/>
        </w:rPr>
        <w:t>m</w:t>
      </w:r>
      <w:r w:rsidR="008C1D02">
        <w:t xml:space="preserve"> columns and has </w:t>
      </w:r>
      <w:r w:rsidR="008C1D02" w:rsidRPr="008C1D02">
        <w:rPr>
          <w:i/>
          <w:sz w:val="26"/>
          <w:szCs w:val="26"/>
        </w:rPr>
        <w:t>r</w:t>
      </w:r>
      <w:r w:rsidR="008C1D02">
        <w:t xml:space="preserve"> ranks</w:t>
      </w:r>
      <w:r w:rsidR="00705408">
        <w:t xml:space="preserve">, so the number of free columns of </w:t>
      </w:r>
      <w:r w:rsidR="00705408" w:rsidRPr="00233FE1">
        <w:rPr>
          <w:position w:val="-4"/>
        </w:rPr>
        <w:object w:dxaOrig="380" w:dyaOrig="360" w14:anchorId="36DC63C9">
          <v:shape id="_x0000_i1095" type="#_x0000_t75" style="width:18.6pt;height:18pt" o:ole="">
            <v:imagedata r:id="rId143" o:title=""/>
          </v:shape>
          <o:OLEObject Type="Embed" ProgID="Equation.DSMT4" ShapeID="_x0000_i1095" DrawAspect="Content" ObjectID="_1654957088" r:id="rId145"/>
        </w:object>
      </w:r>
      <w:r w:rsidR="00B84917">
        <w:t xml:space="preserve"> must be </w:t>
      </w:r>
      <w:r w:rsidR="00B84917" w:rsidRPr="00B84917">
        <w:rPr>
          <w:position w:val="-6"/>
        </w:rPr>
        <w:object w:dxaOrig="560" w:dyaOrig="220" w14:anchorId="3FECF661">
          <v:shape id="_x0000_i1096" type="#_x0000_t75" style="width:27.6pt;height:11.4pt" o:ole="">
            <v:imagedata r:id="rId146" o:title=""/>
          </v:shape>
          <o:OLEObject Type="Embed" ProgID="Equation.DSMT4" ShapeID="_x0000_i1096" DrawAspect="Content" ObjectID="_1654957089" r:id="rId147"/>
        </w:object>
      </w:r>
      <w:r w:rsidR="00B84917">
        <w:t>.</w:t>
      </w:r>
    </w:p>
    <w:p w14:paraId="69E7037B" w14:textId="77777777" w:rsidR="00B84917" w:rsidRDefault="00C32D96" w:rsidP="00C32D96">
      <w:pPr>
        <w:spacing w:before="80" w:after="80"/>
        <w:jc w:val="center"/>
      </w:pPr>
      <w:r w:rsidRPr="00C32D96">
        <w:rPr>
          <w:position w:val="-22"/>
        </w:rPr>
        <w:object w:dxaOrig="1960" w:dyaOrig="560" w14:anchorId="00B4B159">
          <v:shape id="_x0000_i1097" type="#_x0000_t75" style="width:98.4pt;height:27.6pt" o:ole="">
            <v:imagedata r:id="rId148" o:title=""/>
          </v:shape>
          <o:OLEObject Type="Embed" ProgID="Equation.DSMT4" ShapeID="_x0000_i1097" DrawAspect="Content" ObjectID="_1654957090" r:id="rId149"/>
        </w:object>
      </w:r>
    </w:p>
    <w:p w14:paraId="5E7D7121" w14:textId="77777777" w:rsidR="00C32D96" w:rsidRDefault="00066C75" w:rsidP="001F2630">
      <w:pPr>
        <w:spacing w:after="80"/>
      </w:pPr>
      <w:r>
        <w:t xml:space="preserve">The left nullspace is the collection of vectors </w:t>
      </w:r>
      <w:r w:rsidRPr="00066C75">
        <w:rPr>
          <w:position w:val="-10"/>
        </w:rPr>
        <w:object w:dxaOrig="220" w:dyaOrig="320" w14:anchorId="2F044919">
          <v:shape id="_x0000_i1098" type="#_x0000_t75" style="width:11.4pt;height:15.6pt" o:ole="">
            <v:imagedata r:id="rId150" o:title=""/>
          </v:shape>
          <o:OLEObject Type="Embed" ProgID="Equation.DSMT4" ShapeID="_x0000_i1098" DrawAspect="Content" ObjectID="_1654957091" r:id="rId151"/>
        </w:object>
      </w:r>
      <w:r>
        <w:t xml:space="preserve"> for which </w:t>
      </w:r>
      <w:r w:rsidRPr="00066C75">
        <w:rPr>
          <w:position w:val="-10"/>
        </w:rPr>
        <w:object w:dxaOrig="880" w:dyaOrig="420" w14:anchorId="52750C8A">
          <v:shape id="_x0000_i1099" type="#_x0000_t75" style="width:44.4pt;height:21pt" o:ole="">
            <v:imagedata r:id="rId152" o:title=""/>
          </v:shape>
          <o:OLEObject Type="Embed" ProgID="Equation.DSMT4" ShapeID="_x0000_i1099" DrawAspect="Content" ObjectID="_1654957092" r:id="rId153"/>
        </w:object>
      </w:r>
      <w:r w:rsidR="00253267">
        <w:t xml:space="preserve">. Equivalently, </w:t>
      </w:r>
      <w:r w:rsidR="00253267" w:rsidRPr="00066C75">
        <w:rPr>
          <w:position w:val="-10"/>
        </w:rPr>
        <w:object w:dxaOrig="880" w:dyaOrig="420" w14:anchorId="6F6EE1E9">
          <v:shape id="_x0000_i1100" type="#_x0000_t75" style="width:44.4pt;height:21pt" o:ole="">
            <v:imagedata r:id="rId154" o:title=""/>
          </v:shape>
          <o:OLEObject Type="Embed" ProgID="Equation.DSMT4" ShapeID="_x0000_i1100" DrawAspect="Content" ObjectID="_1654957093" r:id="rId155"/>
        </w:object>
      </w:r>
      <w:r w:rsidR="00E07C00">
        <w:t>, where</w:t>
      </w:r>
      <w:r w:rsidR="00E07C00" w:rsidRPr="00066C75">
        <w:rPr>
          <w:position w:val="-10"/>
        </w:rPr>
        <w:object w:dxaOrig="220" w:dyaOrig="320" w14:anchorId="0BDD8CA7">
          <v:shape id="_x0000_i1101" type="#_x0000_t75" style="width:11.4pt;height:15.6pt" o:ole="">
            <v:imagedata r:id="rId150" o:title=""/>
          </v:shape>
          <o:OLEObject Type="Embed" ProgID="Equation.DSMT4" ShapeID="_x0000_i1101" DrawAspect="Content" ObjectID="_1654957094" r:id="rId156"/>
        </w:object>
      </w:r>
      <w:r w:rsidR="00E07C00">
        <w:t xml:space="preserve"> and </w:t>
      </w:r>
      <w:r w:rsidR="00E07C00" w:rsidRPr="00E07C00">
        <w:rPr>
          <w:position w:val="-6"/>
        </w:rPr>
        <w:object w:dxaOrig="200" w:dyaOrig="340" w14:anchorId="4D699073">
          <v:shape id="_x0000_i1102" type="#_x0000_t75" style="width:9.6pt;height:17.4pt" o:ole="">
            <v:imagedata r:id="rId157" o:title=""/>
          </v:shape>
          <o:OLEObject Type="Embed" ProgID="Equation.DSMT4" ShapeID="_x0000_i1102" DrawAspect="Content" ObjectID="_1654957095" r:id="rId158"/>
        </w:object>
      </w:r>
      <w:r w:rsidR="00E07C00">
        <w:t xml:space="preserve"> are row vectors.</w:t>
      </w:r>
      <w:r w:rsidR="008E48A2">
        <w:t xml:space="preserve"> We can call “</w:t>
      </w:r>
      <w:r w:rsidR="008E48A2" w:rsidRPr="008E48A2">
        <w:rPr>
          <w:b/>
          <w:i/>
          <w:sz w:val="26"/>
          <w:szCs w:val="26"/>
        </w:rPr>
        <w:t>left nullspace</w:t>
      </w:r>
      <w:r w:rsidR="008E48A2">
        <w:t xml:space="preserve">” because </w:t>
      </w:r>
      <w:r w:rsidR="008E48A2" w:rsidRPr="008E48A2">
        <w:rPr>
          <w:position w:val="-10"/>
        </w:rPr>
        <w:object w:dxaOrig="360" w:dyaOrig="420" w14:anchorId="65D764F1">
          <v:shape id="_x0000_i1103" type="#_x0000_t75" style="width:18pt;height:21pt" o:ole="">
            <v:imagedata r:id="rId159" o:title=""/>
          </v:shape>
          <o:OLEObject Type="Embed" ProgID="Equation.DSMT4" ShapeID="_x0000_i1103" DrawAspect="Content" ObjectID="_1654957096" r:id="rId160"/>
        </w:object>
      </w:r>
      <w:r w:rsidR="008E48A2">
        <w:t xml:space="preserve"> is on the left of matrix </w:t>
      </w:r>
      <w:r w:rsidR="008E48A2" w:rsidRPr="008E48A2">
        <w:rPr>
          <w:i/>
        </w:rPr>
        <w:t>A</w:t>
      </w:r>
      <w:r w:rsidR="008E48A2">
        <w:t xml:space="preserve"> in that equation. </w:t>
      </w:r>
    </w:p>
    <w:p w14:paraId="0D69EAF7" w14:textId="77777777" w:rsidR="007D2C3C" w:rsidRDefault="001F2630" w:rsidP="00BB225D">
      <w:r>
        <w:t xml:space="preserve">To find a basis for the left nullspace we reduce an augmented type of </w:t>
      </w:r>
      <w:r w:rsidRPr="001F2630">
        <w:rPr>
          <w:i/>
        </w:rPr>
        <w:t>A</w:t>
      </w:r>
      <w:r>
        <w:t>.</w:t>
      </w:r>
    </w:p>
    <w:p w14:paraId="3367AF64" w14:textId="77777777" w:rsidR="008E48A2" w:rsidRDefault="007A212A" w:rsidP="00FE4395">
      <w:pPr>
        <w:spacing w:before="120" w:after="80" w:line="360" w:lineRule="auto"/>
        <w:jc w:val="center"/>
      </w:pPr>
      <w:r w:rsidRPr="007A212A">
        <w:rPr>
          <w:position w:val="-20"/>
        </w:rPr>
        <w:object w:dxaOrig="4020" w:dyaOrig="520" w14:anchorId="1348513D">
          <v:shape id="_x0000_i1104" type="#_x0000_t75" style="width:201pt;height:26.4pt" o:ole="">
            <v:imagedata r:id="rId161" o:title=""/>
          </v:shape>
          <o:OLEObject Type="Embed" ProgID="Equation.DSMT4" ShapeID="_x0000_i1104" DrawAspect="Content" ObjectID="_1654957097" r:id="rId162"/>
        </w:object>
      </w:r>
    </w:p>
    <w:p w14:paraId="2BC068DE" w14:textId="77777777" w:rsidR="0055561D" w:rsidRDefault="00790725" w:rsidP="00BB225D">
      <w:r>
        <w:t xml:space="preserve">Where matrix </w:t>
      </w:r>
      <w:r w:rsidRPr="00790725">
        <w:rPr>
          <w:i/>
        </w:rPr>
        <w:t>E</w:t>
      </w:r>
      <w:r>
        <w:t xml:space="preserve"> can be found from </w:t>
      </w:r>
      <w:r w:rsidRPr="00790725">
        <w:rPr>
          <w:position w:val="-4"/>
        </w:rPr>
        <w:object w:dxaOrig="780" w:dyaOrig="260" w14:anchorId="586142E9">
          <v:shape id="_x0000_i1105" type="#_x0000_t75" style="width:39pt;height:12.6pt" o:ole="">
            <v:imagedata r:id="rId163" o:title=""/>
          </v:shape>
          <o:OLEObject Type="Embed" ProgID="Equation.DSMT4" ShapeID="_x0000_i1105" DrawAspect="Content" ObjectID="_1654957098" r:id="rId164"/>
        </w:object>
      </w:r>
      <w:r>
        <w:t>.</w:t>
      </w:r>
    </w:p>
    <w:p w14:paraId="0F83E8D0" w14:textId="77777777" w:rsidR="00790725" w:rsidRDefault="00790725" w:rsidP="00BB225D">
      <w:r>
        <w:t xml:space="preserve">If matrix </w:t>
      </w:r>
      <w:r w:rsidRPr="00790725">
        <w:rPr>
          <w:i/>
        </w:rPr>
        <w:t>A</w:t>
      </w:r>
      <w:r>
        <w:t xml:space="preserve"> is a square matrix, then </w:t>
      </w:r>
      <w:r w:rsidRPr="00790725">
        <w:rPr>
          <w:position w:val="-4"/>
        </w:rPr>
        <w:object w:dxaOrig="859" w:dyaOrig="360" w14:anchorId="2650D5DD">
          <v:shape id="_x0000_i1106" type="#_x0000_t75" style="width:42.6pt;height:18pt" o:ole="">
            <v:imagedata r:id="rId165" o:title=""/>
          </v:shape>
          <o:OLEObject Type="Embed" ProgID="Equation.DSMT4" ShapeID="_x0000_i1106" DrawAspect="Content" ObjectID="_1654957099" r:id="rId166"/>
        </w:object>
      </w:r>
      <w:r>
        <w:t>.</w:t>
      </w:r>
    </w:p>
    <w:p w14:paraId="52873712" w14:textId="77777777" w:rsidR="00790725" w:rsidRDefault="00790725" w:rsidP="00BB225D">
      <w:r>
        <w:t xml:space="preserve"> </w:t>
      </w:r>
    </w:p>
    <w:p w14:paraId="2858A0A1" w14:textId="77777777" w:rsidR="00021141" w:rsidRDefault="00021141" w:rsidP="00106E71">
      <w:pPr>
        <w:spacing w:line="360" w:lineRule="auto"/>
      </w:pPr>
    </w:p>
    <w:p w14:paraId="6B171A53" w14:textId="77777777" w:rsidR="008E48A2" w:rsidRPr="0021662A" w:rsidRDefault="0021662A" w:rsidP="0021662A">
      <w:pPr>
        <w:spacing w:line="360" w:lineRule="auto"/>
        <w:rPr>
          <w:b/>
          <w:sz w:val="28"/>
        </w:rPr>
      </w:pPr>
      <w:r w:rsidRPr="0021662A">
        <w:rPr>
          <w:b/>
          <w:sz w:val="28"/>
        </w:rPr>
        <w:t>The Four Fundamental Subspaces</w:t>
      </w:r>
    </w:p>
    <w:p w14:paraId="7059DA2F" w14:textId="77777777" w:rsidR="0021662A" w:rsidRDefault="0021662A" w:rsidP="0021662A">
      <w:pPr>
        <w:pStyle w:val="ListParagraph"/>
        <w:numPr>
          <w:ilvl w:val="0"/>
          <w:numId w:val="168"/>
        </w:numPr>
      </w:pPr>
      <w:r>
        <w:t xml:space="preserve">The </w:t>
      </w:r>
      <w:r w:rsidRPr="00DA382D">
        <w:rPr>
          <w:b/>
          <w:i/>
        </w:rPr>
        <w:t xml:space="preserve">row space </w:t>
      </w:r>
      <w:r>
        <w:t xml:space="preserve">is </w:t>
      </w:r>
      <w:r w:rsidRPr="0021662A">
        <w:rPr>
          <w:position w:val="-22"/>
        </w:rPr>
        <w:object w:dxaOrig="780" w:dyaOrig="560" w14:anchorId="0629445F">
          <v:shape id="_x0000_i1107" type="#_x0000_t75" style="width:39pt;height:27.6pt" o:ole="">
            <v:imagedata r:id="rId167" o:title=""/>
          </v:shape>
          <o:OLEObject Type="Embed" ProgID="Equation.DSMT4" ShapeID="_x0000_i1107" DrawAspect="Content" ObjectID="_1654957100" r:id="rId168"/>
        </w:object>
      </w:r>
      <w:r>
        <w:t xml:space="preserve">, a subspace of </w:t>
      </w:r>
      <w:r w:rsidR="003909E5" w:rsidRPr="0021662A">
        <w:rPr>
          <w:position w:val="-4"/>
        </w:rPr>
        <w:object w:dxaOrig="380" w:dyaOrig="360" w14:anchorId="7830B61E">
          <v:shape id="_x0000_i1108" type="#_x0000_t75" style="width:18.9pt;height:18pt" o:ole="">
            <v:imagedata r:id="rId169" o:title=""/>
          </v:shape>
          <o:OLEObject Type="Embed" ProgID="Equation.DSMT4" ShapeID="_x0000_i1108" DrawAspect="Content" ObjectID="_1654957101" r:id="rId170"/>
        </w:object>
      </w:r>
      <w:r w:rsidR="00E55706">
        <w:t>.</w:t>
      </w:r>
    </w:p>
    <w:p w14:paraId="42143CFA" w14:textId="77777777" w:rsidR="00DA382D" w:rsidRDefault="00DA382D" w:rsidP="00DA382D">
      <w:pPr>
        <w:pStyle w:val="ListParagraph"/>
        <w:numPr>
          <w:ilvl w:val="0"/>
          <w:numId w:val="168"/>
        </w:numPr>
      </w:pPr>
      <w:r>
        <w:t xml:space="preserve">The </w:t>
      </w:r>
      <w:r w:rsidRPr="00DA382D">
        <w:rPr>
          <w:b/>
          <w:i/>
        </w:rPr>
        <w:t>column space</w:t>
      </w:r>
      <w:r>
        <w:t xml:space="preserve"> is </w:t>
      </w:r>
      <w:r w:rsidRPr="00DA382D">
        <w:rPr>
          <w:position w:val="-14"/>
        </w:rPr>
        <w:object w:dxaOrig="620" w:dyaOrig="400" w14:anchorId="7FC79348">
          <v:shape id="_x0000_i1109" type="#_x0000_t75" style="width:30.6pt;height:20.4pt" o:ole="">
            <v:imagedata r:id="rId171" o:title=""/>
          </v:shape>
          <o:OLEObject Type="Embed" ProgID="Equation.DSMT4" ShapeID="_x0000_i1109" DrawAspect="Content" ObjectID="_1654957102" r:id="rId172"/>
        </w:object>
      </w:r>
      <w:r>
        <w:t xml:space="preserve">, a subspace of </w:t>
      </w:r>
      <w:r w:rsidR="003909E5" w:rsidRPr="0021662A">
        <w:rPr>
          <w:position w:val="-4"/>
        </w:rPr>
        <w:object w:dxaOrig="420" w:dyaOrig="360" w14:anchorId="266A3110">
          <v:shape id="_x0000_i1110" type="#_x0000_t75" style="width:21pt;height:18pt" o:ole="">
            <v:imagedata r:id="rId173" o:title=""/>
          </v:shape>
          <o:OLEObject Type="Embed" ProgID="Equation.DSMT4" ShapeID="_x0000_i1110" DrawAspect="Content" ObjectID="_1654957103" r:id="rId174"/>
        </w:object>
      </w:r>
      <w:r>
        <w:t>.</w:t>
      </w:r>
    </w:p>
    <w:p w14:paraId="1D741F0F" w14:textId="77777777" w:rsidR="0059102F" w:rsidRDefault="0059102F" w:rsidP="0059102F">
      <w:pPr>
        <w:pStyle w:val="ListParagraph"/>
        <w:numPr>
          <w:ilvl w:val="0"/>
          <w:numId w:val="168"/>
        </w:numPr>
      </w:pPr>
      <w:r>
        <w:t xml:space="preserve">The </w:t>
      </w:r>
      <w:r>
        <w:rPr>
          <w:b/>
          <w:i/>
        </w:rPr>
        <w:t>null</w:t>
      </w:r>
      <w:r w:rsidRPr="00DA382D">
        <w:rPr>
          <w:b/>
          <w:i/>
        </w:rPr>
        <w:t xml:space="preserve"> space</w:t>
      </w:r>
      <w:r>
        <w:t xml:space="preserve"> is </w:t>
      </w:r>
      <w:r w:rsidRPr="00DA382D">
        <w:rPr>
          <w:position w:val="-14"/>
        </w:rPr>
        <w:object w:dxaOrig="639" w:dyaOrig="400" w14:anchorId="52E8E8AF">
          <v:shape id="_x0000_i1111" type="#_x0000_t75" style="width:32.4pt;height:20.4pt" o:ole="">
            <v:imagedata r:id="rId175" o:title=""/>
          </v:shape>
          <o:OLEObject Type="Embed" ProgID="Equation.DSMT4" ShapeID="_x0000_i1111" DrawAspect="Content" ObjectID="_1654957104" r:id="rId176"/>
        </w:object>
      </w:r>
      <w:r>
        <w:t xml:space="preserve">, a subspace of </w:t>
      </w:r>
      <w:r w:rsidR="003909E5" w:rsidRPr="0021662A">
        <w:rPr>
          <w:position w:val="-4"/>
        </w:rPr>
        <w:object w:dxaOrig="380" w:dyaOrig="360" w14:anchorId="4C33726A">
          <v:shape id="_x0000_i1112" type="#_x0000_t75" style="width:18.9pt;height:18pt" o:ole="">
            <v:imagedata r:id="rId169" o:title=""/>
          </v:shape>
          <o:OLEObject Type="Embed" ProgID="Equation.DSMT4" ShapeID="_x0000_i1112" DrawAspect="Content" ObjectID="_1654957105" r:id="rId177"/>
        </w:object>
      </w:r>
      <w:r>
        <w:t>.</w:t>
      </w:r>
    </w:p>
    <w:p w14:paraId="0AD84CEE" w14:textId="77777777" w:rsidR="0059102F" w:rsidRDefault="0059102F" w:rsidP="0059102F">
      <w:pPr>
        <w:pStyle w:val="ListParagraph"/>
        <w:numPr>
          <w:ilvl w:val="0"/>
          <w:numId w:val="168"/>
        </w:numPr>
      </w:pPr>
      <w:r>
        <w:t xml:space="preserve">The </w:t>
      </w:r>
      <w:r>
        <w:rPr>
          <w:b/>
          <w:i/>
        </w:rPr>
        <w:t>left null</w:t>
      </w:r>
      <w:r w:rsidRPr="00DA382D">
        <w:rPr>
          <w:b/>
          <w:i/>
        </w:rPr>
        <w:t xml:space="preserve"> space </w:t>
      </w:r>
      <w:r>
        <w:t xml:space="preserve">is </w:t>
      </w:r>
      <w:r w:rsidRPr="0021662A">
        <w:rPr>
          <w:position w:val="-22"/>
        </w:rPr>
        <w:object w:dxaOrig="820" w:dyaOrig="560" w14:anchorId="6CB93B79">
          <v:shape id="_x0000_i1113" type="#_x0000_t75" style="width:41.4pt;height:27.6pt" o:ole="">
            <v:imagedata r:id="rId178" o:title=""/>
          </v:shape>
          <o:OLEObject Type="Embed" ProgID="Equation.DSMT4" ShapeID="_x0000_i1113" DrawAspect="Content" ObjectID="_1654957106" r:id="rId179"/>
        </w:object>
      </w:r>
      <w:r>
        <w:t>, a subspace of</w:t>
      </w:r>
      <w:r w:rsidR="003909E5" w:rsidRPr="00025957">
        <w:rPr>
          <w:position w:val="-4"/>
        </w:rPr>
        <w:object w:dxaOrig="420" w:dyaOrig="360" w14:anchorId="192B9189">
          <v:shape id="_x0000_i1114" type="#_x0000_t75" style="width:21pt;height:18pt" o:ole="">
            <v:imagedata r:id="rId180" o:title=""/>
          </v:shape>
          <o:OLEObject Type="Embed" ProgID="Equation.DSMT4" ShapeID="_x0000_i1114" DrawAspect="Content" ObjectID="_1654957107" r:id="rId181"/>
        </w:object>
      </w:r>
      <w:r>
        <w:t>.</w:t>
      </w:r>
    </w:p>
    <w:p w14:paraId="270C0F11" w14:textId="77777777" w:rsidR="00CA7E84" w:rsidRDefault="00CA7E84" w:rsidP="00CA7E84"/>
    <w:p w14:paraId="14AAD964" w14:textId="77777777" w:rsidR="007D2C3C" w:rsidRDefault="00CA111E" w:rsidP="00CA111E">
      <w:pPr>
        <w:jc w:val="center"/>
      </w:pPr>
      <w:r>
        <w:rPr>
          <w:noProof/>
        </w:rPr>
        <w:drawing>
          <wp:inline distT="0" distB="0" distL="0" distR="0" wp14:anchorId="377B02EC" wp14:editId="052BDC86">
            <wp:extent cx="4383829" cy="3200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4383829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29F7A" w14:textId="77777777" w:rsidR="00B92D83" w:rsidRDefault="00B92D83" w:rsidP="00B92D83">
      <w:pPr>
        <w:jc w:val="center"/>
      </w:pPr>
      <w:r>
        <w:t>Two pairs of orthogonal subspaces.</w:t>
      </w:r>
    </w:p>
    <w:p w14:paraId="578CF677" w14:textId="77777777" w:rsidR="006220D9" w:rsidRPr="009A24EE" w:rsidRDefault="006220D9" w:rsidP="006220D9">
      <w:pPr>
        <w:spacing w:line="480" w:lineRule="auto"/>
        <w:rPr>
          <w:b/>
          <w:i/>
          <w:color w:val="17365D" w:themeColor="text2" w:themeShade="BF"/>
        </w:rPr>
      </w:pPr>
      <w:r w:rsidRPr="009A24EE">
        <w:rPr>
          <w:b/>
          <w:i/>
          <w:color w:val="17365D" w:themeColor="text2" w:themeShade="BF"/>
        </w:rPr>
        <w:lastRenderedPageBreak/>
        <w:t xml:space="preserve">For an </w:t>
      </w:r>
      <w:r w:rsidRPr="009A24EE">
        <w:rPr>
          <w:b/>
          <w:i/>
          <w:color w:val="17365D" w:themeColor="text2" w:themeShade="BF"/>
          <w:sz w:val="26"/>
          <w:szCs w:val="26"/>
        </w:rPr>
        <w:t>m</w:t>
      </w:r>
      <w:r w:rsidRPr="009A24EE">
        <w:rPr>
          <w:b/>
          <w:i/>
          <w:color w:val="17365D" w:themeColor="text2" w:themeShade="BF"/>
        </w:rPr>
        <w:t xml:space="preserve"> x </w:t>
      </w:r>
      <w:r w:rsidRPr="009A24EE">
        <w:rPr>
          <w:b/>
          <w:i/>
          <w:color w:val="17365D" w:themeColor="text2" w:themeShade="BF"/>
          <w:sz w:val="26"/>
          <w:szCs w:val="26"/>
        </w:rPr>
        <w:t>n</w:t>
      </w:r>
      <w:r w:rsidRPr="009A24EE">
        <w:rPr>
          <w:b/>
          <w:i/>
          <w:color w:val="17365D" w:themeColor="text2" w:themeShade="BF"/>
        </w:rPr>
        <w:t xml:space="preserve"> matrix of rank </w:t>
      </w:r>
      <w:r w:rsidRPr="009A24EE">
        <w:rPr>
          <w:b/>
          <w:i/>
          <w:color w:val="17365D" w:themeColor="text2" w:themeShade="BF"/>
          <w:sz w:val="26"/>
          <w:szCs w:val="26"/>
        </w:rPr>
        <w:t>r</w:t>
      </w:r>
      <w:r w:rsidRPr="0025080B">
        <w:rPr>
          <w:b/>
          <w:color w:val="17365D" w:themeColor="text2" w:themeShade="BF"/>
        </w:rPr>
        <w:t>:</w:t>
      </w:r>
    </w:p>
    <w:tbl>
      <w:tblPr>
        <w:tblStyle w:val="TableGrid"/>
        <w:tblW w:w="3115" w:type="pct"/>
        <w:jc w:val="center"/>
        <w:tblLook w:val="04A0" w:firstRow="1" w:lastRow="0" w:firstColumn="1" w:lastColumn="0" w:noHBand="0" w:noVBand="1"/>
      </w:tblPr>
      <w:tblGrid>
        <w:gridCol w:w="2511"/>
        <w:gridCol w:w="1951"/>
        <w:gridCol w:w="1901"/>
      </w:tblGrid>
      <w:tr w:rsidR="006220D9" w:rsidRPr="00907693" w14:paraId="5DE9DAD0" w14:textId="77777777" w:rsidTr="00AD225B">
        <w:trPr>
          <w:jc w:val="center"/>
        </w:trPr>
        <w:tc>
          <w:tcPr>
            <w:tcW w:w="2496" w:type="dxa"/>
            <w:tcBorders>
              <w:bottom w:val="double" w:sz="4" w:space="0" w:color="auto"/>
            </w:tcBorders>
            <w:vAlign w:val="center"/>
          </w:tcPr>
          <w:p w14:paraId="55D829D7" w14:textId="77777777" w:rsidR="006220D9" w:rsidRPr="00907693" w:rsidRDefault="006220D9" w:rsidP="001A0C93">
            <w:pPr>
              <w:spacing w:before="40"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Fundamental Space</w:t>
            </w:r>
          </w:p>
        </w:tc>
        <w:tc>
          <w:tcPr>
            <w:tcW w:w="1939" w:type="dxa"/>
            <w:tcBorders>
              <w:bottom w:val="double" w:sz="4" w:space="0" w:color="auto"/>
            </w:tcBorders>
            <w:vAlign w:val="center"/>
          </w:tcPr>
          <w:p w14:paraId="60CA0B8C" w14:textId="77777777" w:rsidR="006220D9" w:rsidRPr="00907693" w:rsidRDefault="006220D9" w:rsidP="001A0C93">
            <w:pPr>
              <w:spacing w:before="40"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Subspace of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14:paraId="4229F005" w14:textId="77777777" w:rsidR="006220D9" w:rsidRPr="00907693" w:rsidRDefault="006220D9" w:rsidP="001A0C93">
            <w:pPr>
              <w:spacing w:before="40"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907693">
              <w:rPr>
                <w:b/>
                <w:i/>
                <w:sz w:val="26"/>
                <w:szCs w:val="26"/>
              </w:rPr>
              <w:t>Dimension</w:t>
            </w:r>
          </w:p>
        </w:tc>
      </w:tr>
      <w:tr w:rsidR="006220D9" w14:paraId="133AF019" w14:textId="77777777" w:rsidTr="00AD225B">
        <w:trPr>
          <w:jc w:val="center"/>
        </w:trPr>
        <w:tc>
          <w:tcPr>
            <w:tcW w:w="2496" w:type="dxa"/>
            <w:tcBorders>
              <w:top w:val="double" w:sz="4" w:space="0" w:color="auto"/>
            </w:tcBorders>
            <w:vAlign w:val="center"/>
          </w:tcPr>
          <w:p w14:paraId="6F7C4616" w14:textId="77777777" w:rsidR="006220D9" w:rsidRDefault="006220D9" w:rsidP="001A0C93">
            <w:pPr>
              <w:spacing w:before="40" w:line="276" w:lineRule="auto"/>
            </w:pPr>
            <w:r>
              <w:t>Nullspace</w:t>
            </w:r>
          </w:p>
        </w:tc>
        <w:tc>
          <w:tcPr>
            <w:tcW w:w="1939" w:type="dxa"/>
            <w:tcBorders>
              <w:top w:val="double" w:sz="4" w:space="0" w:color="auto"/>
            </w:tcBorders>
            <w:vAlign w:val="center"/>
          </w:tcPr>
          <w:p w14:paraId="0D99A2BF" w14:textId="77777777"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380" w:dyaOrig="360" w14:anchorId="7EB7AA69">
                <v:shape id="_x0000_i1115" type="#_x0000_t75" style="width:19.2pt;height:18pt" o:ole="">
                  <v:imagedata r:id="rId183" o:title=""/>
                </v:shape>
                <o:OLEObject Type="Embed" ProgID="Equation.DSMT4" ShapeID="_x0000_i1115" DrawAspect="Content" ObjectID="_1654957108" r:id="rId184"/>
              </w:objec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14:paraId="5A052A77" w14:textId="77777777"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n – r</w:t>
            </w:r>
          </w:p>
        </w:tc>
      </w:tr>
      <w:tr w:rsidR="006220D9" w14:paraId="0F866C99" w14:textId="77777777" w:rsidTr="00AD225B">
        <w:trPr>
          <w:jc w:val="center"/>
        </w:trPr>
        <w:tc>
          <w:tcPr>
            <w:tcW w:w="2496" w:type="dxa"/>
            <w:vAlign w:val="center"/>
          </w:tcPr>
          <w:p w14:paraId="5719B2E4" w14:textId="77777777" w:rsidR="006220D9" w:rsidRDefault="006220D9" w:rsidP="001A0C93">
            <w:pPr>
              <w:spacing w:before="40" w:line="276" w:lineRule="auto"/>
            </w:pPr>
            <w:r>
              <w:t>Column Space</w:t>
            </w:r>
          </w:p>
        </w:tc>
        <w:tc>
          <w:tcPr>
            <w:tcW w:w="1939" w:type="dxa"/>
            <w:vAlign w:val="center"/>
          </w:tcPr>
          <w:p w14:paraId="0FF0BD6E" w14:textId="77777777"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440" w:dyaOrig="360" w14:anchorId="67118503">
                <v:shape id="_x0000_i1116" type="#_x0000_t75" style="width:22.8pt;height:18pt" o:ole="">
                  <v:imagedata r:id="rId185" o:title=""/>
                </v:shape>
                <o:OLEObject Type="Embed" ProgID="Equation.DSMT4" ShapeID="_x0000_i1116" DrawAspect="Content" ObjectID="_1654957109" r:id="rId186"/>
              </w:object>
            </w:r>
          </w:p>
        </w:tc>
        <w:tc>
          <w:tcPr>
            <w:tcW w:w="1890" w:type="dxa"/>
            <w:vAlign w:val="center"/>
          </w:tcPr>
          <w:p w14:paraId="219FEE51" w14:textId="77777777"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6220D9" w14:paraId="020DE560" w14:textId="77777777" w:rsidTr="00AD225B">
        <w:trPr>
          <w:jc w:val="center"/>
        </w:trPr>
        <w:tc>
          <w:tcPr>
            <w:tcW w:w="2496" w:type="dxa"/>
            <w:vAlign w:val="center"/>
          </w:tcPr>
          <w:p w14:paraId="3300F4E3" w14:textId="77777777" w:rsidR="006220D9" w:rsidRDefault="006220D9" w:rsidP="001A0C93">
            <w:pPr>
              <w:spacing w:before="40" w:line="276" w:lineRule="auto"/>
            </w:pPr>
            <w:r>
              <w:t>Row space</w:t>
            </w:r>
          </w:p>
        </w:tc>
        <w:tc>
          <w:tcPr>
            <w:tcW w:w="1939" w:type="dxa"/>
            <w:vAlign w:val="center"/>
          </w:tcPr>
          <w:p w14:paraId="46BF70FF" w14:textId="77777777"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380" w:dyaOrig="360" w14:anchorId="2628C27F">
                <v:shape id="_x0000_i1117" type="#_x0000_t75" style="width:19.2pt;height:18pt" o:ole="">
                  <v:imagedata r:id="rId187" o:title=""/>
                </v:shape>
                <o:OLEObject Type="Embed" ProgID="Equation.DSMT4" ShapeID="_x0000_i1117" DrawAspect="Content" ObjectID="_1654957110" r:id="rId188"/>
              </w:object>
            </w:r>
          </w:p>
        </w:tc>
        <w:tc>
          <w:tcPr>
            <w:tcW w:w="1890" w:type="dxa"/>
            <w:vAlign w:val="center"/>
          </w:tcPr>
          <w:p w14:paraId="395EB9E2" w14:textId="77777777"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r</w:t>
            </w:r>
          </w:p>
        </w:tc>
      </w:tr>
      <w:tr w:rsidR="006220D9" w14:paraId="7CA5367A" w14:textId="77777777" w:rsidTr="00AD225B">
        <w:trPr>
          <w:jc w:val="center"/>
        </w:trPr>
        <w:tc>
          <w:tcPr>
            <w:tcW w:w="2496" w:type="dxa"/>
            <w:vAlign w:val="center"/>
          </w:tcPr>
          <w:p w14:paraId="6A255848" w14:textId="77777777" w:rsidR="006220D9" w:rsidRDefault="006220D9" w:rsidP="001A0C93">
            <w:pPr>
              <w:spacing w:before="40" w:line="276" w:lineRule="auto"/>
            </w:pPr>
            <w:r>
              <w:t>Left nullspace</w:t>
            </w:r>
          </w:p>
        </w:tc>
        <w:tc>
          <w:tcPr>
            <w:tcW w:w="1939" w:type="dxa"/>
            <w:vAlign w:val="center"/>
          </w:tcPr>
          <w:p w14:paraId="35B8BC25" w14:textId="77777777" w:rsidR="006220D9" w:rsidRDefault="006220D9" w:rsidP="001A0C93">
            <w:pPr>
              <w:spacing w:before="40" w:line="276" w:lineRule="auto"/>
              <w:jc w:val="center"/>
            </w:pPr>
            <w:r w:rsidRPr="00025957">
              <w:rPr>
                <w:position w:val="-4"/>
              </w:rPr>
              <w:object w:dxaOrig="440" w:dyaOrig="360" w14:anchorId="04BA4607">
                <v:shape id="_x0000_i1118" type="#_x0000_t75" style="width:22.8pt;height:18pt" o:ole="">
                  <v:imagedata r:id="rId189" o:title=""/>
                </v:shape>
                <o:OLEObject Type="Embed" ProgID="Equation.DSMT4" ShapeID="_x0000_i1118" DrawAspect="Content" ObjectID="_1654957111" r:id="rId190"/>
              </w:object>
            </w:r>
          </w:p>
        </w:tc>
        <w:tc>
          <w:tcPr>
            <w:tcW w:w="1890" w:type="dxa"/>
            <w:vAlign w:val="center"/>
          </w:tcPr>
          <w:p w14:paraId="0B1696D6" w14:textId="77777777" w:rsidR="006220D9" w:rsidRPr="00907693" w:rsidRDefault="006220D9" w:rsidP="001A0C93">
            <w:pPr>
              <w:spacing w:before="40" w:line="276" w:lineRule="auto"/>
              <w:jc w:val="center"/>
              <w:rPr>
                <w:i/>
                <w:sz w:val="26"/>
                <w:szCs w:val="26"/>
              </w:rPr>
            </w:pPr>
            <w:r w:rsidRPr="00907693">
              <w:rPr>
                <w:i/>
                <w:sz w:val="26"/>
                <w:szCs w:val="26"/>
              </w:rPr>
              <w:t>m – r</w:t>
            </w:r>
          </w:p>
        </w:tc>
      </w:tr>
    </w:tbl>
    <w:p w14:paraId="6927E300" w14:textId="77777777" w:rsidR="00B92D83" w:rsidRDefault="00B92D83" w:rsidP="00B92D83"/>
    <w:p w14:paraId="3A3C5A6E" w14:textId="77777777" w:rsidR="0099164B" w:rsidRDefault="0099164B" w:rsidP="00E71DFB">
      <w:pPr>
        <w:spacing w:line="360" w:lineRule="auto"/>
      </w:pPr>
    </w:p>
    <w:p w14:paraId="38660939" w14:textId="77777777" w:rsidR="0099164B" w:rsidRPr="00C25948" w:rsidRDefault="00C25948" w:rsidP="00C25948">
      <w:pPr>
        <w:spacing w:line="360" w:lineRule="auto"/>
        <w:rPr>
          <w:b/>
          <w:i/>
          <w:sz w:val="28"/>
        </w:rPr>
      </w:pPr>
      <w:r w:rsidRPr="00C25948">
        <w:rPr>
          <w:b/>
          <w:i/>
          <w:sz w:val="28"/>
        </w:rPr>
        <w:t>Example</w:t>
      </w:r>
    </w:p>
    <w:p w14:paraId="3D7CB2B0" w14:textId="77777777" w:rsidR="00C25948" w:rsidRDefault="00F92B33" w:rsidP="00F92B33">
      <w:pPr>
        <w:spacing w:line="360" w:lineRule="auto"/>
      </w:pPr>
      <w:r>
        <w:t xml:space="preserve">Find a basis for each of the four subspaces associated with matrix </w:t>
      </w:r>
      <w:r w:rsidRPr="00F92B33">
        <w:rPr>
          <w:i/>
        </w:rPr>
        <w:t>A</w:t>
      </w:r>
      <w:r>
        <w:t>:</w:t>
      </w:r>
    </w:p>
    <w:p w14:paraId="73DFE1C0" w14:textId="77777777" w:rsidR="00F92B33" w:rsidRDefault="007B70B3" w:rsidP="00F92B33">
      <w:pPr>
        <w:ind w:left="720"/>
      </w:pPr>
      <w:r w:rsidRPr="007B70B3">
        <w:rPr>
          <w:position w:val="-30"/>
        </w:rPr>
        <w:object w:dxaOrig="1520" w:dyaOrig="720" w14:anchorId="791D1D62">
          <v:shape id="_x0000_i1119" type="#_x0000_t75" style="width:75.6pt;height:36pt" o:ole="">
            <v:imagedata r:id="rId191" o:title=""/>
          </v:shape>
          <o:OLEObject Type="Embed" ProgID="Equation.DSMT4" ShapeID="_x0000_i1119" DrawAspect="Content" ObjectID="_1654957112" r:id="rId192"/>
        </w:object>
      </w:r>
    </w:p>
    <w:p w14:paraId="6EE47E74" w14:textId="77777777" w:rsidR="00C25948" w:rsidRPr="00C25948" w:rsidRDefault="00C25948" w:rsidP="00C25948">
      <w:pPr>
        <w:spacing w:line="360" w:lineRule="auto"/>
        <w:rPr>
          <w:b/>
          <w:i/>
          <w:color w:val="984806" w:themeColor="accent6" w:themeShade="80"/>
          <w:u w:val="single"/>
        </w:rPr>
      </w:pPr>
      <w:r w:rsidRPr="00C25948">
        <w:rPr>
          <w:b/>
          <w:i/>
          <w:color w:val="984806" w:themeColor="accent6" w:themeShade="80"/>
          <w:u w:val="single"/>
        </w:rPr>
        <w:t>Solution</w:t>
      </w:r>
    </w:p>
    <w:p w14:paraId="4ED42425" w14:textId="77777777" w:rsidR="00C25948" w:rsidRDefault="0071369F" w:rsidP="00214FCC">
      <w:pPr>
        <w:spacing w:line="360" w:lineRule="auto"/>
        <w:ind w:left="360"/>
      </w:pPr>
      <w:r w:rsidRPr="0071369F">
        <w:rPr>
          <w:position w:val="-32"/>
        </w:rPr>
        <w:object w:dxaOrig="2240" w:dyaOrig="760" w14:anchorId="6CFD2432">
          <v:shape id="_x0000_i1120" type="#_x0000_t75" style="width:111.6pt;height:38.4pt" o:ole="">
            <v:imagedata r:id="rId193" o:title=""/>
          </v:shape>
          <o:OLEObject Type="Embed" ProgID="Equation.DSMT4" ShapeID="_x0000_i1120" DrawAspect="Content" ObjectID="_1654957113" r:id="rId194"/>
        </w:object>
      </w:r>
    </w:p>
    <w:p w14:paraId="3B7B90F5" w14:textId="77777777" w:rsidR="007C75BE" w:rsidRDefault="00183D83" w:rsidP="0036396C">
      <w:pPr>
        <w:spacing w:line="240" w:lineRule="auto"/>
        <w:ind w:left="360"/>
      </w:pPr>
      <w:r w:rsidRPr="007C75BE">
        <w:rPr>
          <w:position w:val="-32"/>
        </w:rPr>
        <w:object w:dxaOrig="4700" w:dyaOrig="760" w14:anchorId="46628C13">
          <v:shape id="_x0000_i1121" type="#_x0000_t75" style="width:234.9pt;height:38.4pt" o:ole="">
            <v:imagedata r:id="rId195" o:title=""/>
          </v:shape>
          <o:OLEObject Type="Embed" ProgID="Equation.DSMT4" ShapeID="_x0000_i1121" DrawAspect="Content" ObjectID="_1654957114" r:id="rId196"/>
        </w:object>
      </w:r>
    </w:p>
    <w:p w14:paraId="0E74E7F7" w14:textId="77777777" w:rsidR="00C62CA5" w:rsidRDefault="0036396C" w:rsidP="00E71DFB">
      <w:pPr>
        <w:pStyle w:val="ListParagraph"/>
        <w:numPr>
          <w:ilvl w:val="0"/>
          <w:numId w:val="170"/>
        </w:numPr>
        <w:tabs>
          <w:tab w:val="left" w:pos="2880"/>
        </w:tabs>
        <w:spacing w:line="240" w:lineRule="auto"/>
      </w:pPr>
      <w:r>
        <w:t xml:space="preserve">Basis for </w:t>
      </w:r>
      <w:r w:rsidRPr="003F1CFA">
        <w:rPr>
          <w:b/>
          <w:i/>
        </w:rPr>
        <w:t>row space</w:t>
      </w:r>
      <w:r>
        <w:t>:</w:t>
      </w:r>
      <w:r w:rsidR="00E71DFB">
        <w:tab/>
      </w:r>
      <w:r>
        <w:t xml:space="preserve"> </w:t>
      </w:r>
      <w:r w:rsidR="00224468" w:rsidRPr="0036396C">
        <w:rPr>
          <w:position w:val="-50"/>
        </w:rPr>
        <w:object w:dxaOrig="420" w:dyaOrig="1120" w14:anchorId="4DA47CC2">
          <v:shape id="_x0000_i1122" type="#_x0000_t75" style="width:21pt;height:56.4pt" o:ole="">
            <v:imagedata r:id="rId197" o:title=""/>
          </v:shape>
          <o:OLEObject Type="Embed" ProgID="Equation.DSMT4" ShapeID="_x0000_i1122" DrawAspect="Content" ObjectID="_1654957115" r:id="rId198"/>
        </w:object>
      </w:r>
      <w:r>
        <w:t xml:space="preserve"> </w:t>
      </w:r>
    </w:p>
    <w:p w14:paraId="35F3A3DB" w14:textId="77777777" w:rsidR="003F1CFA" w:rsidRDefault="003F1CFA" w:rsidP="00EE1918">
      <w:pPr>
        <w:pStyle w:val="ListParagraph"/>
        <w:numPr>
          <w:ilvl w:val="0"/>
          <w:numId w:val="170"/>
        </w:numPr>
        <w:tabs>
          <w:tab w:val="left" w:pos="3600"/>
        </w:tabs>
        <w:spacing w:line="360" w:lineRule="auto"/>
      </w:pPr>
      <w:r w:rsidRPr="003F1CFA">
        <w:rPr>
          <w:rFonts w:eastAsia="Times New Roman"/>
        </w:rPr>
        <w:t xml:space="preserve">Basis of the </w:t>
      </w:r>
      <w:r w:rsidRPr="003F1CFA">
        <w:rPr>
          <w:rFonts w:eastAsia="Times New Roman"/>
          <w:b/>
        </w:rPr>
        <w:t>column spaces</w:t>
      </w:r>
      <w:r w:rsidRPr="003F1CFA">
        <w:rPr>
          <w:rFonts w:eastAsia="Times New Roman"/>
        </w:rPr>
        <w:t>:</w:t>
      </w:r>
      <w:r w:rsidR="00E71DFB">
        <w:rPr>
          <w:rFonts w:eastAsia="Times New Roman"/>
        </w:rPr>
        <w:tab/>
      </w:r>
      <w:r w:rsidRPr="0032488C">
        <w:rPr>
          <w:position w:val="-30"/>
        </w:rPr>
        <w:object w:dxaOrig="540" w:dyaOrig="720" w14:anchorId="3A52FFBC">
          <v:shape id="_x0000_i1123" type="#_x0000_t75" style="width:27pt;height:36pt" o:ole="">
            <v:imagedata r:id="rId199" o:title=""/>
          </v:shape>
          <o:OLEObject Type="Embed" ProgID="Equation.DSMT4" ShapeID="_x0000_i1123" DrawAspect="Content" ObjectID="_1654957116" r:id="rId200"/>
        </w:object>
      </w:r>
    </w:p>
    <w:p w14:paraId="5EE1DA14" w14:textId="77777777" w:rsidR="00AD225B" w:rsidRPr="00AD225B" w:rsidRDefault="00AD225B" w:rsidP="002801AB">
      <w:pPr>
        <w:spacing w:line="360" w:lineRule="auto"/>
        <w:ind w:left="360"/>
        <w:rPr>
          <w:rFonts w:eastAsia="Times New Roman"/>
        </w:rPr>
      </w:pPr>
      <w:r>
        <w:t>Rank(</w:t>
      </w:r>
      <w:r w:rsidRPr="00AD225B">
        <w:rPr>
          <w:b/>
          <w:i/>
          <w:sz w:val="26"/>
          <w:szCs w:val="26"/>
        </w:rPr>
        <w:t>A</w:t>
      </w:r>
      <w:r>
        <w:t>) = 1</w:t>
      </w:r>
    </w:p>
    <w:p w14:paraId="19782316" w14:textId="77777777" w:rsidR="00AD225B" w:rsidRPr="00AD225B" w:rsidRDefault="00AD225B" w:rsidP="002801AB">
      <w:pPr>
        <w:spacing w:line="360" w:lineRule="auto"/>
        <w:ind w:left="360"/>
        <w:rPr>
          <w:rFonts w:eastAsia="Times New Roman"/>
        </w:rPr>
      </w:pPr>
      <w:r>
        <w:t xml:space="preserve">Dimension of </w:t>
      </w:r>
      <w:r w:rsidRPr="00AD225B">
        <w:rPr>
          <w:i/>
        </w:rPr>
        <w:t>A</w:t>
      </w:r>
      <w:r>
        <w:t xml:space="preserve"> = </w:t>
      </w:r>
      <w:r w:rsidR="00E40CC6">
        <w:t>1</w:t>
      </w:r>
    </w:p>
    <w:p w14:paraId="30E6B319" w14:textId="77777777" w:rsidR="00667A72" w:rsidRPr="003F1CFA" w:rsidRDefault="00AD225B" w:rsidP="002801AB">
      <w:pPr>
        <w:spacing w:line="360" w:lineRule="auto"/>
        <w:ind w:left="360"/>
      </w:pPr>
      <w:r>
        <w:t xml:space="preserve">The pivots variables are: </w:t>
      </w:r>
      <w:r w:rsidR="00E40CC6" w:rsidRPr="00EE3FEE">
        <w:rPr>
          <w:position w:val="-18"/>
        </w:rPr>
        <w:object w:dxaOrig="300" w:dyaOrig="420" w14:anchorId="1D29A04C">
          <v:shape id="_x0000_i1124" type="#_x0000_t75" style="width:15pt;height:21pt" o:ole="">
            <v:imagedata r:id="rId201" o:title=""/>
          </v:shape>
          <o:OLEObject Type="Embed" ProgID="Equation.DSMT4" ShapeID="_x0000_i1124" DrawAspect="Content" ObjectID="_1654957117" r:id="rId202"/>
        </w:object>
      </w:r>
      <w:r>
        <w:t xml:space="preserve"> </w:t>
      </w:r>
    </w:p>
    <w:p w14:paraId="1D719116" w14:textId="77777777" w:rsidR="00AD225B" w:rsidRPr="00AD225B" w:rsidRDefault="00AD225B" w:rsidP="00AD225B">
      <w:pPr>
        <w:spacing w:line="360" w:lineRule="auto"/>
        <w:ind w:left="360"/>
        <w:rPr>
          <w:rFonts w:eastAsia="Times New Roman"/>
        </w:rPr>
      </w:pPr>
      <w:r>
        <w:t xml:space="preserve">The free variables are: </w:t>
      </w:r>
      <w:r w:rsidR="00E40CC6" w:rsidRPr="00EE3FEE">
        <w:rPr>
          <w:position w:val="-18"/>
        </w:rPr>
        <w:object w:dxaOrig="740" w:dyaOrig="420" w14:anchorId="60F744A5">
          <v:shape id="_x0000_i1125" type="#_x0000_t75" style="width:36.6pt;height:21pt" o:ole="">
            <v:imagedata r:id="rId203" o:title=""/>
          </v:shape>
          <o:OLEObject Type="Embed" ProgID="Equation.DSMT4" ShapeID="_x0000_i1125" DrawAspect="Content" ObjectID="_1654957118" r:id="rId204"/>
        </w:object>
      </w:r>
    </w:p>
    <w:p w14:paraId="28D7CC04" w14:textId="77777777" w:rsidR="00AD225B" w:rsidRDefault="00AD225B" w:rsidP="00754C55">
      <w:pPr>
        <w:tabs>
          <w:tab w:val="left" w:pos="5580"/>
        </w:tabs>
        <w:ind w:left="720"/>
      </w:pPr>
      <w:r>
        <w:t xml:space="preserve">Set </w:t>
      </w:r>
      <w:r w:rsidR="00FC5877" w:rsidRPr="00FC5877">
        <w:rPr>
          <w:position w:val="-24"/>
        </w:rPr>
        <w:object w:dxaOrig="1600" w:dyaOrig="480" w14:anchorId="09116142">
          <v:shape id="_x0000_i1126" type="#_x0000_t75" style="width:80.4pt;height:24pt" o:ole="">
            <v:imagedata r:id="rId205" o:title=""/>
          </v:shape>
          <o:OLEObject Type="Embed" ProgID="Equation.DSMT4" ShapeID="_x0000_i1126" DrawAspect="Content" ObjectID="_1654957119" r:id="rId206"/>
        </w:object>
      </w:r>
      <w:r>
        <w:t xml:space="preserve"> </w:t>
      </w:r>
    </w:p>
    <w:p w14:paraId="79BA72D1" w14:textId="77777777" w:rsidR="00AD225B" w:rsidRDefault="00AD225B" w:rsidP="00754C55">
      <w:pPr>
        <w:ind w:left="1080"/>
      </w:pPr>
      <w:r>
        <w:t xml:space="preserve">The special solution: </w:t>
      </w:r>
      <w:r w:rsidR="00224468" w:rsidRPr="00EE3FEE">
        <w:rPr>
          <w:position w:val="-18"/>
        </w:rPr>
        <w:object w:dxaOrig="1500" w:dyaOrig="440" w14:anchorId="7ACCE95B">
          <v:shape id="_x0000_i1127" type="#_x0000_t75" style="width:75pt;height:21.6pt" o:ole="">
            <v:imagedata r:id="rId207" o:title=""/>
          </v:shape>
          <o:OLEObject Type="Embed" ProgID="Equation.DSMT4" ShapeID="_x0000_i1127" DrawAspect="Content" ObjectID="_1654957120" r:id="rId208"/>
        </w:object>
      </w:r>
    </w:p>
    <w:p w14:paraId="00D3B311" w14:textId="77777777" w:rsidR="00AD225B" w:rsidRDefault="00AD225B" w:rsidP="00754C55">
      <w:pPr>
        <w:tabs>
          <w:tab w:val="left" w:pos="5580"/>
        </w:tabs>
        <w:ind w:left="720"/>
      </w:pPr>
      <w:r>
        <w:t xml:space="preserve">Set </w:t>
      </w:r>
      <w:r w:rsidR="00FC5877" w:rsidRPr="00FC5877">
        <w:rPr>
          <w:position w:val="-24"/>
        </w:rPr>
        <w:object w:dxaOrig="1600" w:dyaOrig="480" w14:anchorId="222133BC">
          <v:shape id="_x0000_i1128" type="#_x0000_t75" style="width:80.4pt;height:24pt" o:ole="">
            <v:imagedata r:id="rId209" o:title=""/>
          </v:shape>
          <o:OLEObject Type="Embed" ProgID="Equation.DSMT4" ShapeID="_x0000_i1128" DrawAspect="Content" ObjectID="_1654957121" r:id="rId210"/>
        </w:object>
      </w:r>
      <w:r>
        <w:t xml:space="preserve"> </w:t>
      </w:r>
    </w:p>
    <w:p w14:paraId="54893F75" w14:textId="77777777" w:rsidR="00AD225B" w:rsidRDefault="00AD225B" w:rsidP="005978E1">
      <w:pPr>
        <w:spacing w:line="360" w:lineRule="auto"/>
        <w:ind w:left="1080"/>
      </w:pPr>
      <w:r>
        <w:t xml:space="preserve">The special solution: </w:t>
      </w:r>
      <w:r w:rsidR="00224468" w:rsidRPr="00EE3FEE">
        <w:rPr>
          <w:position w:val="-18"/>
        </w:rPr>
        <w:object w:dxaOrig="1540" w:dyaOrig="440" w14:anchorId="6ECA6785">
          <v:shape id="_x0000_i1129" type="#_x0000_t75" style="width:77.4pt;height:21.6pt" o:ole="">
            <v:imagedata r:id="rId211" o:title=""/>
          </v:shape>
          <o:OLEObject Type="Embed" ProgID="Equation.DSMT4" ShapeID="_x0000_i1129" DrawAspect="Content" ObjectID="_1654957122" r:id="rId212"/>
        </w:object>
      </w:r>
    </w:p>
    <w:p w14:paraId="305452C2" w14:textId="77777777" w:rsidR="000E7CD8" w:rsidRDefault="000E7CD8" w:rsidP="00EE1918">
      <w:pPr>
        <w:pStyle w:val="ListParagraph"/>
        <w:numPr>
          <w:ilvl w:val="0"/>
          <w:numId w:val="170"/>
        </w:numPr>
        <w:tabs>
          <w:tab w:val="left" w:pos="3240"/>
        </w:tabs>
        <w:spacing w:line="240" w:lineRule="auto"/>
      </w:pPr>
      <w:r w:rsidRPr="00EE1918">
        <w:rPr>
          <w:rFonts w:eastAsia="Times New Roman"/>
        </w:rPr>
        <w:lastRenderedPageBreak/>
        <w:t xml:space="preserve">Basis of the </w:t>
      </w:r>
      <w:r w:rsidRPr="00EE1918">
        <w:rPr>
          <w:rFonts w:eastAsia="Times New Roman"/>
          <w:b/>
        </w:rPr>
        <w:t>Null space</w:t>
      </w:r>
      <w:r w:rsidRPr="00EE1918">
        <w:rPr>
          <w:rFonts w:eastAsia="Times New Roman"/>
        </w:rPr>
        <w:t>:</w:t>
      </w:r>
      <w:r w:rsidR="00EE1918" w:rsidRPr="00EE1918">
        <w:rPr>
          <w:rFonts w:eastAsia="Times New Roman"/>
        </w:rPr>
        <w:tab/>
      </w:r>
      <w:r w:rsidRPr="000E7CD8">
        <w:rPr>
          <w:position w:val="-50"/>
        </w:rPr>
        <w:object w:dxaOrig="1280" w:dyaOrig="1120" w14:anchorId="65F24A4E">
          <v:shape id="_x0000_i1130" type="#_x0000_t75" style="width:63.6pt;height:56.4pt" o:ole="">
            <v:imagedata r:id="rId213" o:title=""/>
          </v:shape>
          <o:OLEObject Type="Embed" ProgID="Equation.DSMT4" ShapeID="_x0000_i1130" DrawAspect="Content" ObjectID="_1654957123" r:id="rId214"/>
        </w:object>
      </w:r>
    </w:p>
    <w:p w14:paraId="2DF7A6F5" w14:textId="77777777" w:rsidR="006C24E6" w:rsidRDefault="006C24E6" w:rsidP="00FE7449">
      <w:pPr>
        <w:spacing w:line="360" w:lineRule="auto"/>
        <w:ind w:left="360"/>
      </w:pPr>
      <w:r w:rsidRPr="006C24E6">
        <w:rPr>
          <w:position w:val="-50"/>
        </w:rPr>
        <w:object w:dxaOrig="1340" w:dyaOrig="1120" w14:anchorId="1B198F3E">
          <v:shape id="_x0000_i1131" type="#_x0000_t75" style="width:66.6pt;height:56.4pt" o:ole="">
            <v:imagedata r:id="rId215" o:title=""/>
          </v:shape>
          <o:OLEObject Type="Embed" ProgID="Equation.DSMT4" ShapeID="_x0000_i1131" DrawAspect="Content" ObjectID="_1654957124" r:id="rId216"/>
        </w:object>
      </w:r>
    </w:p>
    <w:p w14:paraId="10CCCD9D" w14:textId="77777777" w:rsidR="00237C02" w:rsidRDefault="00237C02" w:rsidP="00FE7449">
      <w:pPr>
        <w:spacing w:line="360" w:lineRule="auto"/>
        <w:ind w:left="360"/>
      </w:pPr>
      <w:r w:rsidRPr="00237C02">
        <w:rPr>
          <w:position w:val="-60"/>
        </w:rPr>
        <w:object w:dxaOrig="1840" w:dyaOrig="1219" w14:anchorId="3E990F7F">
          <v:shape id="_x0000_i1132" type="#_x0000_t75" style="width:92.4pt;height:60.6pt" o:ole="">
            <v:imagedata r:id="rId217" o:title=""/>
          </v:shape>
          <o:OLEObject Type="Embed" ProgID="Equation.DSMT4" ShapeID="_x0000_i1132" DrawAspect="Content" ObjectID="_1654957125" r:id="rId218"/>
        </w:object>
      </w:r>
    </w:p>
    <w:p w14:paraId="1BF8B3E3" w14:textId="77777777" w:rsidR="00237C02" w:rsidRDefault="00914F19" w:rsidP="00FE7449">
      <w:pPr>
        <w:spacing w:line="360" w:lineRule="auto"/>
        <w:ind w:left="360"/>
      </w:pPr>
      <w:r w:rsidRPr="00237C02">
        <w:rPr>
          <w:position w:val="-50"/>
        </w:rPr>
        <w:object w:dxaOrig="2079" w:dyaOrig="1160" w14:anchorId="10F44A0A">
          <v:shape id="_x0000_i1133" type="#_x0000_t75" style="width:104.4pt;height:57.6pt" o:ole="">
            <v:imagedata r:id="rId219" o:title=""/>
          </v:shape>
          <o:OLEObject Type="Embed" ProgID="Equation.DSMT4" ShapeID="_x0000_i1133" DrawAspect="Content" ObjectID="_1654957126" r:id="rId220"/>
        </w:object>
      </w:r>
    </w:p>
    <w:p w14:paraId="2F19D99E" w14:textId="77777777" w:rsidR="004A0D00" w:rsidRDefault="004A0D00" w:rsidP="000E7CD8">
      <w:pPr>
        <w:spacing w:line="360" w:lineRule="auto"/>
        <w:ind w:left="720"/>
      </w:pPr>
      <w:r>
        <w:t xml:space="preserve">Set </w:t>
      </w:r>
      <w:r w:rsidR="00914F19" w:rsidRPr="004A0D00">
        <w:rPr>
          <w:position w:val="-22"/>
        </w:rPr>
        <w:object w:dxaOrig="740" w:dyaOrig="460" w14:anchorId="06C91F61">
          <v:shape id="_x0000_i1134" type="#_x0000_t75" style="width:36.6pt;height:23.4pt" o:ole="">
            <v:imagedata r:id="rId221" o:title=""/>
          </v:shape>
          <o:OLEObject Type="Embed" ProgID="Equation.DSMT4" ShapeID="_x0000_i1134" DrawAspect="Content" ObjectID="_1654957127" r:id="rId222"/>
        </w:object>
      </w:r>
      <w:r>
        <w:t xml:space="preserve"> </w:t>
      </w:r>
      <w:r>
        <w:tab/>
      </w:r>
      <w:r w:rsidRPr="00EE3FEE">
        <w:rPr>
          <w:position w:val="-18"/>
        </w:rPr>
        <w:object w:dxaOrig="1820" w:dyaOrig="440" w14:anchorId="6CC57320">
          <v:shape id="_x0000_i1135" type="#_x0000_t75" style="width:90.6pt;height:21.6pt" o:ole="">
            <v:imagedata r:id="rId223" o:title=""/>
          </v:shape>
          <o:OLEObject Type="Embed" ProgID="Equation.DSMT4" ShapeID="_x0000_i1135" DrawAspect="Content" ObjectID="_1654957128" r:id="rId224"/>
        </w:object>
      </w:r>
    </w:p>
    <w:p w14:paraId="0DBE4730" w14:textId="77777777" w:rsidR="0001183A" w:rsidRDefault="000E7CD8" w:rsidP="0001183A">
      <w:pPr>
        <w:pStyle w:val="ListParagraph"/>
        <w:numPr>
          <w:ilvl w:val="0"/>
          <w:numId w:val="170"/>
        </w:numPr>
        <w:spacing w:line="240" w:lineRule="auto"/>
      </w:pPr>
      <w:r w:rsidRPr="003F1CFA">
        <w:rPr>
          <w:rFonts w:eastAsia="Times New Roman"/>
        </w:rPr>
        <w:t xml:space="preserve">Basis of the </w:t>
      </w:r>
      <w:r w:rsidRPr="000E7CD8">
        <w:rPr>
          <w:rFonts w:eastAsia="Times New Roman"/>
          <w:b/>
        </w:rPr>
        <w:t>Left</w:t>
      </w:r>
      <w:r>
        <w:rPr>
          <w:rFonts w:eastAsia="Times New Roman"/>
        </w:rPr>
        <w:t xml:space="preserve"> </w:t>
      </w:r>
      <w:r>
        <w:rPr>
          <w:rFonts w:eastAsia="Times New Roman"/>
          <w:b/>
        </w:rPr>
        <w:t>Null</w:t>
      </w:r>
      <w:r w:rsidRPr="003F1CFA">
        <w:rPr>
          <w:rFonts w:eastAsia="Times New Roman"/>
          <w:b/>
        </w:rPr>
        <w:t>space</w:t>
      </w:r>
      <w:r w:rsidRPr="003F1CFA">
        <w:rPr>
          <w:rFonts w:eastAsia="Times New Roman"/>
        </w:rPr>
        <w:t>:</w:t>
      </w:r>
      <w:r w:rsidR="00EE1918">
        <w:rPr>
          <w:rFonts w:eastAsia="Times New Roman"/>
        </w:rPr>
        <w:tab/>
      </w:r>
      <w:r w:rsidRPr="000E7CD8">
        <w:rPr>
          <w:position w:val="-30"/>
        </w:rPr>
        <w:object w:dxaOrig="560" w:dyaOrig="720" w14:anchorId="6DDE76E0">
          <v:shape id="_x0000_i1136" type="#_x0000_t75" style="width:27.6pt;height:36pt" o:ole="">
            <v:imagedata r:id="rId225" o:title=""/>
          </v:shape>
          <o:OLEObject Type="Embed" ProgID="Equation.DSMT4" ShapeID="_x0000_i1136" DrawAspect="Content" ObjectID="_1654957129" r:id="rId226"/>
        </w:object>
      </w:r>
    </w:p>
    <w:p w14:paraId="57BDA62C" w14:textId="77777777" w:rsidR="00EF3E0F" w:rsidRPr="00EF3E0F" w:rsidRDefault="00EF3E0F" w:rsidP="00EF3E0F">
      <w:pPr>
        <w:spacing w:line="240" w:lineRule="auto"/>
        <w:rPr>
          <w:sz w:val="12"/>
        </w:rPr>
      </w:pPr>
      <w:r w:rsidRPr="00EF3E0F">
        <w:rPr>
          <w:sz w:val="12"/>
        </w:rPr>
        <w:br w:type="page"/>
      </w:r>
    </w:p>
    <w:p w14:paraId="219CC67F" w14:textId="77777777" w:rsidR="00B92D83" w:rsidRPr="00203CD9" w:rsidRDefault="00B92D83" w:rsidP="00B92D83">
      <w:pPr>
        <w:spacing w:line="360" w:lineRule="auto"/>
        <w:rPr>
          <w:b/>
          <w:sz w:val="28"/>
        </w:rPr>
      </w:pPr>
      <w:r w:rsidRPr="00203CD9">
        <w:rPr>
          <w:b/>
          <w:sz w:val="28"/>
        </w:rPr>
        <w:lastRenderedPageBreak/>
        <w:t>Combining Bases from Subspaces</w:t>
      </w:r>
    </w:p>
    <w:p w14:paraId="1677A7D1" w14:textId="77777777" w:rsidR="00B92D83" w:rsidRDefault="00B92D83" w:rsidP="00385A17">
      <w:pPr>
        <w:pStyle w:val="ListParagraph"/>
        <w:numPr>
          <w:ilvl w:val="0"/>
          <w:numId w:val="78"/>
        </w:numPr>
        <w:ind w:left="540"/>
      </w:pPr>
      <w:r>
        <w:t xml:space="preserve">Any </w:t>
      </w:r>
      <w:r w:rsidRPr="003D6489">
        <w:rPr>
          <w:i/>
          <w:sz w:val="26"/>
          <w:szCs w:val="26"/>
        </w:rPr>
        <w:t>n</w:t>
      </w:r>
      <w:r>
        <w:t xml:space="preserve"> linearly independent vectors in </w:t>
      </w:r>
      <w:r w:rsidR="00385A17" w:rsidRPr="00025957">
        <w:rPr>
          <w:position w:val="-4"/>
        </w:rPr>
        <w:object w:dxaOrig="380" w:dyaOrig="360" w14:anchorId="0A837114">
          <v:shape id="_x0000_i1137" type="#_x0000_t75" style="width:19.2pt;height:18pt" o:ole="">
            <v:imagedata r:id="rId227" o:title=""/>
          </v:shape>
          <o:OLEObject Type="Embed" ProgID="Equation.DSMT4" ShapeID="_x0000_i1137" DrawAspect="Content" ObjectID="_1654957130" r:id="rId228"/>
        </w:object>
      </w:r>
      <w:r>
        <w:t xml:space="preserve"> must span </w:t>
      </w:r>
      <w:r w:rsidR="00385A17" w:rsidRPr="00025957">
        <w:rPr>
          <w:position w:val="-4"/>
        </w:rPr>
        <w:object w:dxaOrig="380" w:dyaOrig="360" w14:anchorId="6F95CFEC">
          <v:shape id="_x0000_i1138" type="#_x0000_t75" style="width:19.2pt;height:18pt" o:ole="">
            <v:imagedata r:id="rId227" o:title=""/>
          </v:shape>
          <o:OLEObject Type="Embed" ProgID="Equation.DSMT4" ShapeID="_x0000_i1138" DrawAspect="Content" ObjectID="_1654957131" r:id="rId229"/>
        </w:object>
      </w:r>
      <w:r>
        <w:t xml:space="preserve">. They are basis. Any </w:t>
      </w:r>
      <w:r w:rsidRPr="00FA2158">
        <w:rPr>
          <w:i/>
          <w:sz w:val="26"/>
          <w:szCs w:val="26"/>
        </w:rPr>
        <w:t>n</w:t>
      </w:r>
      <w:r>
        <w:t xml:space="preserve"> vectors that span </w:t>
      </w:r>
      <w:r w:rsidR="00385A17" w:rsidRPr="00025957">
        <w:rPr>
          <w:position w:val="-4"/>
        </w:rPr>
        <w:object w:dxaOrig="380" w:dyaOrig="360" w14:anchorId="615691C2">
          <v:shape id="_x0000_i1139" type="#_x0000_t75" style="width:19.2pt;height:18pt" o:ole="">
            <v:imagedata r:id="rId227" o:title=""/>
          </v:shape>
          <o:OLEObject Type="Embed" ProgID="Equation.DSMT4" ShapeID="_x0000_i1139" DrawAspect="Content" ObjectID="_1654957132" r:id="rId230"/>
        </w:object>
      </w:r>
      <w:r>
        <w:t xml:space="preserve"> must be independent. They are a basis.</w:t>
      </w:r>
    </w:p>
    <w:p w14:paraId="076DC0D1" w14:textId="77777777" w:rsidR="00385A17" w:rsidRPr="00385A17" w:rsidRDefault="00385A17" w:rsidP="00385A17">
      <w:pPr>
        <w:spacing w:line="240" w:lineRule="auto"/>
        <w:rPr>
          <w:sz w:val="16"/>
          <w:szCs w:val="16"/>
        </w:rPr>
      </w:pPr>
    </w:p>
    <w:p w14:paraId="188AB4C5" w14:textId="77777777" w:rsidR="00B92D83" w:rsidRDefault="00B92D83" w:rsidP="00385A17">
      <w:pPr>
        <w:pStyle w:val="ListParagraph"/>
        <w:numPr>
          <w:ilvl w:val="0"/>
          <w:numId w:val="78"/>
        </w:numPr>
        <w:spacing w:line="360" w:lineRule="auto"/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of </w:t>
      </w:r>
      <w:r w:rsidRPr="00FA2158">
        <w:rPr>
          <w:b/>
          <w:i/>
          <w:sz w:val="26"/>
          <w:szCs w:val="26"/>
        </w:rPr>
        <w:t>A</w:t>
      </w:r>
      <w:r>
        <w:t xml:space="preserve"> are independent, they span </w:t>
      </w:r>
      <w:r w:rsidR="00385A17" w:rsidRPr="00025957">
        <w:rPr>
          <w:position w:val="-4"/>
        </w:rPr>
        <w:object w:dxaOrig="380" w:dyaOrig="360" w14:anchorId="5122B796">
          <v:shape id="_x0000_i1140" type="#_x0000_t75" style="width:19.2pt;height:18pt" o:ole="">
            <v:imagedata r:id="rId227" o:title=""/>
          </v:shape>
          <o:OLEObject Type="Embed" ProgID="Equation.DSMT4" ShapeID="_x0000_i1140" DrawAspect="Content" ObjectID="_1654957133" r:id="rId231"/>
        </w:object>
      </w:r>
      <w:r>
        <w:t xml:space="preserve">, So </w:t>
      </w:r>
      <w:r w:rsidR="006128C1" w:rsidRPr="006128C1">
        <w:rPr>
          <w:position w:val="-6"/>
        </w:rPr>
        <w:object w:dxaOrig="740" w:dyaOrig="340" w14:anchorId="3BE9D5DA">
          <v:shape id="_x0000_i1141" type="#_x0000_t75" style="width:37.8pt;height:17.4pt" o:ole="">
            <v:imagedata r:id="rId232" o:title=""/>
          </v:shape>
          <o:OLEObject Type="Embed" ProgID="Equation.DSMT4" ShapeID="_x0000_i1141" DrawAspect="Content" ObjectID="_1654957134" r:id="rId233"/>
        </w:object>
      </w:r>
      <w:r w:rsidR="006128C1">
        <w:t xml:space="preserve"> </w:t>
      </w:r>
      <w:r>
        <w:t>is solvable,</w:t>
      </w:r>
    </w:p>
    <w:p w14:paraId="1C45AECD" w14:textId="77777777" w:rsidR="00C26260" w:rsidRDefault="00B92D83" w:rsidP="00385A17">
      <w:pPr>
        <w:pStyle w:val="ListParagraph"/>
        <w:numPr>
          <w:ilvl w:val="0"/>
          <w:numId w:val="78"/>
        </w:numPr>
        <w:spacing w:line="360" w:lineRule="auto"/>
        <w:ind w:left="540"/>
      </w:pPr>
      <w:r>
        <w:t xml:space="preserve">If the </w:t>
      </w:r>
      <w:r w:rsidRPr="00FA2158">
        <w:rPr>
          <w:i/>
          <w:sz w:val="26"/>
          <w:szCs w:val="26"/>
        </w:rPr>
        <w:t>n</w:t>
      </w:r>
      <w:r>
        <w:t xml:space="preserve"> columns span </w:t>
      </w:r>
      <w:r w:rsidR="00385A17" w:rsidRPr="00025957">
        <w:rPr>
          <w:position w:val="-4"/>
        </w:rPr>
        <w:object w:dxaOrig="380" w:dyaOrig="360" w14:anchorId="14BDD64D">
          <v:shape id="_x0000_i1142" type="#_x0000_t75" style="width:19.2pt;height:18pt" o:ole="">
            <v:imagedata r:id="rId227" o:title=""/>
          </v:shape>
          <o:OLEObject Type="Embed" ProgID="Equation.DSMT4" ShapeID="_x0000_i1142" DrawAspect="Content" ObjectID="_1654957135" r:id="rId234"/>
        </w:object>
      </w:r>
      <w:r>
        <w:t xml:space="preserve">, they are independent. So </w:t>
      </w:r>
      <w:r w:rsidR="006128C1" w:rsidRPr="00BD1A50">
        <w:rPr>
          <w:position w:val="-6"/>
        </w:rPr>
        <w:object w:dxaOrig="740" w:dyaOrig="340" w14:anchorId="51D31419">
          <v:shape id="_x0000_i1143" type="#_x0000_t75" style="width:37.8pt;height:17.4pt" o:ole="">
            <v:imagedata r:id="rId235" o:title=""/>
          </v:shape>
          <o:OLEObject Type="Embed" ProgID="Equation.DSMT4" ShapeID="_x0000_i1143" DrawAspect="Content" ObjectID="_1654957136" r:id="rId236"/>
        </w:object>
      </w:r>
      <w:r w:rsidR="00BD1A50">
        <w:t xml:space="preserve"> </w:t>
      </w:r>
      <w:r>
        <w:t>has only one solution.</w:t>
      </w:r>
    </w:p>
    <w:p w14:paraId="384FC205" w14:textId="77777777" w:rsidR="00EE1918" w:rsidRDefault="00EE1918" w:rsidP="00EE1918"/>
    <w:p w14:paraId="66D30198" w14:textId="77777777" w:rsidR="00743FFB" w:rsidRDefault="00743FFB" w:rsidP="00743FFB">
      <w:pPr>
        <w:jc w:val="center"/>
      </w:pPr>
      <w:r>
        <w:rPr>
          <w:noProof/>
        </w:rPr>
        <w:drawing>
          <wp:inline distT="0" distB="0" distL="0" distR="0" wp14:anchorId="29B6F1E7" wp14:editId="6A6AF731">
            <wp:extent cx="4291825" cy="3200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429182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124DF" w14:textId="77777777" w:rsidR="00743FFB" w:rsidRDefault="00743FFB" w:rsidP="00743FFB"/>
    <w:p w14:paraId="09205422" w14:textId="77777777" w:rsidR="00B92D83" w:rsidRPr="007A1A35" w:rsidRDefault="00B92D83" w:rsidP="00513CE5">
      <w:pPr>
        <w:pStyle w:val="ListParagraph"/>
        <w:numPr>
          <w:ilvl w:val="0"/>
          <w:numId w:val="79"/>
        </w:numPr>
        <w:ind w:left="360"/>
        <w:rPr>
          <w:b/>
          <w:i/>
          <w:color w:val="632423" w:themeColor="accent2" w:themeShade="80"/>
          <w:sz w:val="28"/>
        </w:rPr>
      </w:pPr>
      <w:r>
        <w:t xml:space="preserve">When the orthogonal complement of a subspace </w:t>
      </w:r>
      <w:r w:rsidRPr="00F43AD9">
        <w:rPr>
          <w:i/>
          <w:sz w:val="28"/>
        </w:rPr>
        <w:t>S</w:t>
      </w:r>
      <w:r w:rsidRPr="00F43AD9">
        <w:rPr>
          <w:sz w:val="28"/>
        </w:rPr>
        <w:t xml:space="preserve"> </w:t>
      </w:r>
      <w:r>
        <w:t xml:space="preserve">is defined to be the subspace whose vectors pairs to zero with the vectors in </w:t>
      </w:r>
      <w:r w:rsidRPr="00F43AD9">
        <w:rPr>
          <w:i/>
          <w:sz w:val="28"/>
        </w:rPr>
        <w:t>S</w:t>
      </w:r>
      <w:r>
        <w:t xml:space="preserve">. The larger the </w:t>
      </w:r>
      <w:r w:rsidRPr="00F43AD9">
        <w:rPr>
          <w:i/>
          <w:sz w:val="28"/>
        </w:rPr>
        <w:t>S</w:t>
      </w:r>
      <w:r>
        <w:t xml:space="preserve"> is, the more restriction </w:t>
      </w:r>
      <w:r w:rsidR="00D6100E" w:rsidRPr="00D6100E">
        <w:rPr>
          <w:position w:val="-6"/>
        </w:rPr>
        <w:object w:dxaOrig="380" w:dyaOrig="380" w14:anchorId="249A0F8F">
          <v:shape id="_x0000_i1144" type="#_x0000_t75" style="width:19.2pt;height:19.2pt" o:ole="">
            <v:imagedata r:id="rId238" o:title=""/>
          </v:shape>
          <o:OLEObject Type="Embed" ProgID="Equation.DSMT4" ShapeID="_x0000_i1144" DrawAspect="Content" ObjectID="_1654957137" r:id="rId239"/>
        </w:object>
      </w:r>
      <w:r w:rsidRPr="00F43AD9">
        <w:rPr>
          <w:position w:val="-6"/>
        </w:rPr>
        <w:t xml:space="preserve"> </w:t>
      </w:r>
      <w:r>
        <w:t xml:space="preserve">has, and hence the smaller </w:t>
      </w:r>
      <w:r w:rsidR="00D6100E" w:rsidRPr="00D6100E">
        <w:rPr>
          <w:position w:val="-6"/>
        </w:rPr>
        <w:object w:dxaOrig="380" w:dyaOrig="380" w14:anchorId="4553A4FC">
          <v:shape id="_x0000_i1145" type="#_x0000_t75" style="width:19.2pt;height:19.2pt" o:ole="">
            <v:imagedata r:id="rId240" o:title=""/>
          </v:shape>
          <o:OLEObject Type="Embed" ProgID="Equation.DSMT4" ShapeID="_x0000_i1145" DrawAspect="Content" ObjectID="_1654957138" r:id="rId241"/>
        </w:object>
      </w:r>
      <w:r>
        <w:t xml:space="preserve"> is.</w:t>
      </w:r>
    </w:p>
    <w:p w14:paraId="38485D04" w14:textId="77777777" w:rsidR="00065FA5" w:rsidRPr="00FA50BD" w:rsidRDefault="00065FA5" w:rsidP="00FA50BD">
      <w:pPr>
        <w:spacing w:line="240" w:lineRule="auto"/>
        <w:rPr>
          <w:sz w:val="12"/>
        </w:rPr>
      </w:pPr>
      <w:r w:rsidRPr="00FA50BD">
        <w:rPr>
          <w:sz w:val="12"/>
        </w:rPr>
        <w:br w:type="page"/>
      </w:r>
    </w:p>
    <w:p w14:paraId="4B2532ED" w14:textId="77777777" w:rsidR="00703505" w:rsidRDefault="00703505" w:rsidP="00703505">
      <w:pPr>
        <w:spacing w:after="120"/>
      </w:pPr>
      <w:r w:rsidRPr="00740E73">
        <w:rPr>
          <w:b/>
          <w:i/>
          <w:color w:val="632423" w:themeColor="accent2" w:themeShade="80"/>
          <w:sz w:val="28"/>
        </w:rPr>
        <w:lastRenderedPageBreak/>
        <w:t>Theorem</w:t>
      </w:r>
      <w:r w:rsidRPr="00740E73">
        <w:rPr>
          <w:color w:val="632423" w:themeColor="accent2" w:themeShade="80"/>
          <w:sz w:val="28"/>
        </w:rPr>
        <w:t xml:space="preserve"> </w:t>
      </w:r>
      <w:r>
        <w:sym w:font="Symbol" w:char="F02D"/>
      </w:r>
      <w:r>
        <w:t xml:space="preserve"> </w:t>
      </w:r>
      <w:r w:rsidRPr="00FE301D">
        <w:rPr>
          <w:b/>
          <w:i/>
          <w:sz w:val="26"/>
          <w:szCs w:val="26"/>
        </w:rPr>
        <w:t>Equivalent Statements</w:t>
      </w:r>
    </w:p>
    <w:p w14:paraId="6D1F8B15" w14:textId="77777777" w:rsidR="00703505" w:rsidRDefault="00703505" w:rsidP="00703505">
      <w:pPr>
        <w:spacing w:line="360" w:lineRule="auto"/>
      </w:pPr>
      <w:r>
        <w:t xml:space="preserve">If </w:t>
      </w:r>
      <w:r w:rsidRPr="009154EC">
        <w:rPr>
          <w:i/>
        </w:rPr>
        <w:t>A</w:t>
      </w:r>
      <w:r>
        <w:t xml:space="preserve"> is an </w:t>
      </w:r>
      <w:r w:rsidR="00D6100E" w:rsidRPr="00D6100E">
        <w:rPr>
          <w:position w:val="-6"/>
        </w:rPr>
        <w:object w:dxaOrig="520" w:dyaOrig="220" w14:anchorId="34ED2EB1">
          <v:shape id="_x0000_i1146" type="#_x0000_t75" style="width:26.4pt;height:11.4pt" o:ole="">
            <v:imagedata r:id="rId242" o:title=""/>
          </v:shape>
          <o:OLEObject Type="Embed" ProgID="Equation.DSMT4" ShapeID="_x0000_i1146" DrawAspect="Content" ObjectID="_1654957139" r:id="rId243"/>
        </w:object>
      </w:r>
      <w:r>
        <w:t xml:space="preserve"> matrix, then the following statements are equivalent.</w:t>
      </w:r>
    </w:p>
    <w:p w14:paraId="6E278E6D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9154EC">
        <w:rPr>
          <w:i/>
        </w:rPr>
        <w:t>A</w:t>
      </w:r>
      <w:r>
        <w:t xml:space="preserve"> is invertible</w:t>
      </w:r>
    </w:p>
    <w:p w14:paraId="7E8FD7B7" w14:textId="77777777" w:rsidR="00703505" w:rsidRDefault="00D200E4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200E4">
        <w:rPr>
          <w:position w:val="-6"/>
        </w:rPr>
        <w:object w:dxaOrig="740" w:dyaOrig="360" w14:anchorId="0A24F94C">
          <v:shape id="_x0000_i1147" type="#_x0000_t75" style="width:36.9pt;height:18pt" o:ole="">
            <v:imagedata r:id="rId244" o:title=""/>
          </v:shape>
          <o:OLEObject Type="Embed" ProgID="Equation.DSMT4" ShapeID="_x0000_i1147" DrawAspect="Content" ObjectID="_1654957140" r:id="rId245"/>
        </w:object>
      </w:r>
      <w:r>
        <w:t xml:space="preserve"> </w:t>
      </w:r>
      <w:r w:rsidR="00703505">
        <w:t>has only the trivial solution</w:t>
      </w:r>
    </w:p>
    <w:p w14:paraId="6F538BE0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reduced row echelon form of </w:t>
      </w:r>
      <w:r w:rsidRPr="009154EC">
        <w:rPr>
          <w:i/>
        </w:rPr>
        <w:t>A</w:t>
      </w:r>
      <w:r>
        <w:t xml:space="preserve"> is </w:t>
      </w:r>
      <w:r w:rsidR="00D6100E" w:rsidRPr="00D6100E">
        <w:rPr>
          <w:position w:val="-12"/>
        </w:rPr>
        <w:object w:dxaOrig="279" w:dyaOrig="360" w14:anchorId="477C868A">
          <v:shape id="_x0000_i1148" type="#_x0000_t75" style="width:14.4pt;height:18pt" o:ole="">
            <v:imagedata r:id="rId246" o:title=""/>
          </v:shape>
          <o:OLEObject Type="Embed" ProgID="Equation.DSMT4" ShapeID="_x0000_i1148" DrawAspect="Content" ObjectID="_1654957141" r:id="rId247"/>
        </w:object>
      </w:r>
    </w:p>
    <w:p w14:paraId="732A0F13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>A is expressible as a product of elementary matrices</w:t>
      </w:r>
    </w:p>
    <w:p w14:paraId="2F91521A" w14:textId="77777777" w:rsidR="00703505" w:rsidRDefault="00D200E4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200E4">
        <w:rPr>
          <w:position w:val="-6"/>
        </w:rPr>
        <w:object w:dxaOrig="760" w:dyaOrig="360" w14:anchorId="0F42433D">
          <v:shape id="_x0000_i1149" type="#_x0000_t75" style="width:38.1pt;height:18pt" o:ole="">
            <v:imagedata r:id="rId248" o:title=""/>
          </v:shape>
          <o:OLEObject Type="Embed" ProgID="Equation.DSMT4" ShapeID="_x0000_i1149" DrawAspect="Content" ObjectID="_1654957142" r:id="rId249"/>
        </w:object>
      </w:r>
      <w:r>
        <w:t xml:space="preserve"> </w:t>
      </w:r>
      <w:r w:rsidR="00703505">
        <w:t xml:space="preserve">is consistent for every </w:t>
      </w:r>
      <w:r w:rsidR="00D6100E" w:rsidRPr="00D6100E">
        <w:rPr>
          <w:position w:val="-6"/>
        </w:rPr>
        <w:object w:dxaOrig="480" w:dyaOrig="279" w14:anchorId="7C1A2C3C">
          <v:shape id="_x0000_i1150" type="#_x0000_t75" style="width:24pt;height:14.4pt" o:ole="">
            <v:imagedata r:id="rId250" o:title=""/>
          </v:shape>
          <o:OLEObject Type="Embed" ProgID="Equation.DSMT4" ShapeID="_x0000_i1150" DrawAspect="Content" ObjectID="_1654957143" r:id="rId251"/>
        </w:object>
      </w:r>
      <w:r w:rsidR="00703505">
        <w:t xml:space="preserve"> matrix </w:t>
      </w:r>
      <w:r>
        <w:t xml:space="preserve"> </w:t>
      </w:r>
      <w:r w:rsidRPr="00D200E4">
        <w:rPr>
          <w:position w:val="-6"/>
        </w:rPr>
        <w:object w:dxaOrig="220" w:dyaOrig="360" w14:anchorId="131FF907">
          <v:shape id="_x0000_i1151" type="#_x0000_t75" style="width:11.1pt;height:18pt" o:ole="">
            <v:imagedata r:id="rId252" o:title=""/>
          </v:shape>
          <o:OLEObject Type="Embed" ProgID="Equation.DSMT4" ShapeID="_x0000_i1151" DrawAspect="Content" ObjectID="_1654957144" r:id="rId253"/>
        </w:object>
      </w:r>
    </w:p>
    <w:p w14:paraId="75076F35" w14:textId="77777777" w:rsidR="00703505" w:rsidRDefault="00D200E4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200E4">
        <w:rPr>
          <w:position w:val="-6"/>
        </w:rPr>
        <w:object w:dxaOrig="760" w:dyaOrig="360" w14:anchorId="4CA14581">
          <v:shape id="_x0000_i1152" type="#_x0000_t75" style="width:38.1pt;height:18pt" o:ole="">
            <v:imagedata r:id="rId248" o:title=""/>
          </v:shape>
          <o:OLEObject Type="Embed" ProgID="Equation.DSMT4" ShapeID="_x0000_i1152" DrawAspect="Content" ObjectID="_1654957145" r:id="rId254"/>
        </w:object>
      </w:r>
      <w:r w:rsidR="00703505">
        <w:t xml:space="preserve"> has exactly one solution for every </w:t>
      </w:r>
      <w:r w:rsidR="00D6100E" w:rsidRPr="00D6100E">
        <w:rPr>
          <w:position w:val="-6"/>
        </w:rPr>
        <w:object w:dxaOrig="480" w:dyaOrig="279" w14:anchorId="61F43609">
          <v:shape id="_x0000_i1153" type="#_x0000_t75" style="width:24pt;height:14.4pt" o:ole="">
            <v:imagedata r:id="rId255" o:title=""/>
          </v:shape>
          <o:OLEObject Type="Embed" ProgID="Equation.DSMT4" ShapeID="_x0000_i1153" DrawAspect="Content" ObjectID="_1654957146" r:id="rId256"/>
        </w:object>
      </w:r>
      <w:r w:rsidR="00703505">
        <w:t xml:space="preserve"> matrix </w:t>
      </w:r>
      <w:r w:rsidRPr="00D200E4">
        <w:rPr>
          <w:position w:val="-6"/>
        </w:rPr>
        <w:object w:dxaOrig="220" w:dyaOrig="360" w14:anchorId="70C9DEBE">
          <v:shape id="_x0000_i1154" type="#_x0000_t75" style="width:11.1pt;height:18pt" o:ole="">
            <v:imagedata r:id="rId257" o:title=""/>
          </v:shape>
          <o:OLEObject Type="Embed" ProgID="Equation.DSMT4" ShapeID="_x0000_i1154" DrawAspect="Content" ObjectID="_1654957147" r:id="rId258"/>
        </w:object>
      </w:r>
      <w:r>
        <w:t xml:space="preserve"> </w:t>
      </w:r>
    </w:p>
    <w:p w14:paraId="39423433" w14:textId="77777777" w:rsidR="00703505" w:rsidRDefault="00D6100E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D6100E">
        <w:rPr>
          <w:position w:val="-14"/>
        </w:rPr>
        <w:object w:dxaOrig="1100" w:dyaOrig="400" w14:anchorId="0B73194F">
          <v:shape id="_x0000_i1155" type="#_x0000_t75" style="width:55.2pt;height:20.4pt" o:ole="">
            <v:imagedata r:id="rId259" o:title=""/>
          </v:shape>
          <o:OLEObject Type="Embed" ProgID="Equation.DSMT4" ShapeID="_x0000_i1155" DrawAspect="Content" ObjectID="_1654957148" r:id="rId260"/>
        </w:object>
      </w:r>
    </w:p>
    <w:p w14:paraId="3BD94A64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column vectors of </w:t>
      </w:r>
      <w:r w:rsidRPr="00B66663">
        <w:rPr>
          <w:i/>
        </w:rPr>
        <w:t>A</w:t>
      </w:r>
      <w:r>
        <w:t xml:space="preserve"> are linearly independent</w:t>
      </w:r>
    </w:p>
    <w:p w14:paraId="1A07AB35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row vectors of </w:t>
      </w:r>
      <w:r w:rsidRPr="00B66663">
        <w:rPr>
          <w:i/>
        </w:rPr>
        <w:t>A</w:t>
      </w:r>
      <w:r>
        <w:t xml:space="preserve"> are linearly independent</w:t>
      </w:r>
    </w:p>
    <w:p w14:paraId="333FD1AB" w14:textId="77777777"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column vectors of </w:t>
      </w:r>
      <w:r w:rsidRPr="00B66663">
        <w:rPr>
          <w:i/>
        </w:rPr>
        <w:t>A</w:t>
      </w:r>
      <w:r>
        <w:t xml:space="preserve"> span </w:t>
      </w:r>
      <w:r w:rsidR="00D200E4" w:rsidRPr="00025957">
        <w:rPr>
          <w:position w:val="-4"/>
        </w:rPr>
        <w:object w:dxaOrig="380" w:dyaOrig="360" w14:anchorId="599EAFF5">
          <v:shape id="_x0000_i1156" type="#_x0000_t75" style="width:18.9pt;height:18pt" o:ole="">
            <v:imagedata r:id="rId261" o:title=""/>
          </v:shape>
          <o:OLEObject Type="Embed" ProgID="Equation.DSMT4" ShapeID="_x0000_i1156" DrawAspect="Content" ObjectID="_1654957149" r:id="rId262"/>
        </w:object>
      </w:r>
    </w:p>
    <w:p w14:paraId="325B568D" w14:textId="77777777"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row vectors of </w:t>
      </w:r>
      <w:r w:rsidRPr="00B66663">
        <w:rPr>
          <w:i/>
        </w:rPr>
        <w:t>A</w:t>
      </w:r>
      <w:r>
        <w:t xml:space="preserve"> span </w:t>
      </w:r>
      <w:r w:rsidR="00D200E4" w:rsidRPr="00025957">
        <w:rPr>
          <w:position w:val="-4"/>
        </w:rPr>
        <w:object w:dxaOrig="380" w:dyaOrig="360" w14:anchorId="37D1360D">
          <v:shape id="_x0000_i1157" type="#_x0000_t75" style="width:18.9pt;height:18pt" o:ole="">
            <v:imagedata r:id="rId263" o:title=""/>
          </v:shape>
          <o:OLEObject Type="Embed" ProgID="Equation.DSMT4" ShapeID="_x0000_i1157" DrawAspect="Content" ObjectID="_1654957150" r:id="rId264"/>
        </w:object>
      </w:r>
      <w:r w:rsidR="00D200E4">
        <w:t xml:space="preserve"> </w:t>
      </w:r>
    </w:p>
    <w:p w14:paraId="7514395C" w14:textId="77777777"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column vectors of </w:t>
      </w:r>
      <w:r w:rsidRPr="00B66663">
        <w:rPr>
          <w:i/>
        </w:rPr>
        <w:t>A</w:t>
      </w:r>
      <w:r>
        <w:t xml:space="preserve"> form a basis for </w:t>
      </w:r>
      <w:r w:rsidR="00D200E4" w:rsidRPr="00025957">
        <w:rPr>
          <w:position w:val="-4"/>
        </w:rPr>
        <w:object w:dxaOrig="380" w:dyaOrig="360" w14:anchorId="701367B6">
          <v:shape id="_x0000_i1158" type="#_x0000_t75" style="width:18.9pt;height:18pt" o:ole="">
            <v:imagedata r:id="rId265" o:title=""/>
          </v:shape>
          <o:OLEObject Type="Embed" ProgID="Equation.DSMT4" ShapeID="_x0000_i1158" DrawAspect="Content" ObjectID="_1654957151" r:id="rId266"/>
        </w:object>
      </w:r>
      <w:r w:rsidR="00D200E4">
        <w:t xml:space="preserve"> </w:t>
      </w:r>
    </w:p>
    <w:p w14:paraId="23E96BF8" w14:textId="77777777" w:rsidR="00703505" w:rsidRPr="00F82D78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  <w:rPr>
          <w:position w:val="-14"/>
        </w:rPr>
      </w:pPr>
      <w:r>
        <w:t xml:space="preserve">The row vectors of </w:t>
      </w:r>
      <w:r w:rsidRPr="00B66663">
        <w:rPr>
          <w:i/>
        </w:rPr>
        <w:t>A</w:t>
      </w:r>
      <w:r>
        <w:t xml:space="preserve"> form a basis for </w:t>
      </w:r>
      <w:r w:rsidR="00D200E4" w:rsidRPr="00025957">
        <w:rPr>
          <w:position w:val="-4"/>
        </w:rPr>
        <w:object w:dxaOrig="380" w:dyaOrig="360" w14:anchorId="337EACE6">
          <v:shape id="_x0000_i1159" type="#_x0000_t75" style="width:18.9pt;height:18pt" o:ole="">
            <v:imagedata r:id="rId267" o:title=""/>
          </v:shape>
          <o:OLEObject Type="Embed" ProgID="Equation.DSMT4" ShapeID="_x0000_i1159" DrawAspect="Content" ObjectID="_1654957152" r:id="rId268"/>
        </w:object>
      </w:r>
      <w:r w:rsidR="00D200E4">
        <w:t xml:space="preserve"> </w:t>
      </w:r>
    </w:p>
    <w:p w14:paraId="4CDFD226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9154EC">
        <w:rPr>
          <w:i/>
        </w:rPr>
        <w:t>A</w:t>
      </w:r>
      <w:r>
        <w:t xml:space="preserve"> has a rank </w:t>
      </w:r>
      <w:r w:rsidRPr="00F82D78">
        <w:rPr>
          <w:i/>
        </w:rPr>
        <w:t>n</w:t>
      </w:r>
      <w:r>
        <w:t>.</w:t>
      </w:r>
    </w:p>
    <w:p w14:paraId="418DD977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 w:rsidRPr="009154EC">
        <w:rPr>
          <w:i/>
        </w:rPr>
        <w:t>A</w:t>
      </w:r>
      <w:r>
        <w:t xml:space="preserve"> has nullity 0.</w:t>
      </w:r>
    </w:p>
    <w:p w14:paraId="79DC8604" w14:textId="77777777" w:rsidR="00703505" w:rsidRDefault="00703505" w:rsidP="00C26260">
      <w:pPr>
        <w:pStyle w:val="ListParagraph"/>
        <w:numPr>
          <w:ilvl w:val="0"/>
          <w:numId w:val="76"/>
        </w:numPr>
        <w:spacing w:line="360" w:lineRule="auto"/>
        <w:ind w:left="540"/>
      </w:pPr>
      <w:r>
        <w:t xml:space="preserve">The orthogonal complement of the null space of </w:t>
      </w:r>
      <w:r w:rsidRPr="009154EC">
        <w:rPr>
          <w:i/>
        </w:rPr>
        <w:t>A</w:t>
      </w:r>
      <w:r>
        <w:t xml:space="preserve"> is </w:t>
      </w:r>
      <w:r w:rsidR="00D200E4" w:rsidRPr="00025957">
        <w:rPr>
          <w:position w:val="-4"/>
        </w:rPr>
        <w:object w:dxaOrig="380" w:dyaOrig="360" w14:anchorId="1DBBD018">
          <v:shape id="_x0000_i1160" type="#_x0000_t75" style="width:18.9pt;height:18pt" o:ole="">
            <v:imagedata r:id="rId269" o:title=""/>
          </v:shape>
          <o:OLEObject Type="Embed" ProgID="Equation.DSMT4" ShapeID="_x0000_i1160" DrawAspect="Content" ObjectID="_1654957153" r:id="rId270"/>
        </w:object>
      </w:r>
      <w:r w:rsidR="00D200E4">
        <w:t xml:space="preserve"> </w:t>
      </w:r>
    </w:p>
    <w:p w14:paraId="1C0E34DA" w14:textId="77777777" w:rsidR="00185735" w:rsidRDefault="00703505" w:rsidP="006D6BBD">
      <w:pPr>
        <w:pStyle w:val="ListParagraph"/>
        <w:numPr>
          <w:ilvl w:val="0"/>
          <w:numId w:val="76"/>
        </w:numPr>
        <w:ind w:left="540"/>
      </w:pPr>
      <w:r>
        <w:t xml:space="preserve">The orthogonal complement of the row space of </w:t>
      </w:r>
      <w:r w:rsidRPr="009154EC">
        <w:rPr>
          <w:i/>
        </w:rPr>
        <w:t>A</w:t>
      </w:r>
      <w:r>
        <w:t xml:space="preserve"> is </w:t>
      </w:r>
      <w:r w:rsidR="00D6100E" w:rsidRPr="00D6100E">
        <w:rPr>
          <w:position w:val="-14"/>
        </w:rPr>
        <w:object w:dxaOrig="380" w:dyaOrig="400" w14:anchorId="492AE8B5">
          <v:shape id="_x0000_i1161" type="#_x0000_t75" style="width:19.2pt;height:20.4pt" o:ole="">
            <v:imagedata r:id="rId271" o:title=""/>
          </v:shape>
          <o:OLEObject Type="Embed" ProgID="Equation.DSMT4" ShapeID="_x0000_i1161" DrawAspect="Content" ObjectID="_1654957154" r:id="rId272"/>
        </w:object>
      </w:r>
    </w:p>
    <w:p w14:paraId="680E4A29" w14:textId="77777777" w:rsidR="00614569" w:rsidRDefault="00614569" w:rsidP="006D6BBD"/>
    <w:p w14:paraId="0740053A" w14:textId="77777777" w:rsidR="006D6BBD" w:rsidRPr="005123D6" w:rsidRDefault="006D6BBD" w:rsidP="005123D6">
      <w:pPr>
        <w:spacing w:line="240" w:lineRule="auto"/>
        <w:rPr>
          <w:sz w:val="12"/>
        </w:rPr>
      </w:pPr>
      <w:r w:rsidRPr="005123D6">
        <w:rPr>
          <w:sz w:val="12"/>
        </w:rPr>
        <w:br w:type="page"/>
      </w:r>
    </w:p>
    <w:p w14:paraId="3E153EFD" w14:textId="77777777" w:rsidR="00A22DCA" w:rsidRPr="00C32D9E" w:rsidRDefault="00A22DCA" w:rsidP="00733657">
      <w:pPr>
        <w:tabs>
          <w:tab w:val="left" w:pos="2340"/>
        </w:tabs>
        <w:spacing w:after="360"/>
        <w:ind w:left="3960" w:hanging="3960"/>
        <w:rPr>
          <w:sz w:val="22"/>
        </w:rPr>
      </w:pPr>
      <w:r w:rsidRPr="00102FE7">
        <w:rPr>
          <w:b/>
          <w:i/>
          <w:sz w:val="40"/>
        </w:rPr>
        <w:lastRenderedPageBreak/>
        <w:t>Exercises</w:t>
      </w:r>
      <w:r>
        <w:tab/>
      </w:r>
      <w:r w:rsidRPr="00102FE7">
        <w:rPr>
          <w:b/>
          <w:i/>
          <w:color w:val="000099"/>
          <w:sz w:val="28"/>
        </w:rPr>
        <w:t xml:space="preserve">Section </w:t>
      </w:r>
      <w:r w:rsidR="00191C36">
        <w:rPr>
          <w:b/>
          <w:color w:val="000099"/>
          <w:sz w:val="32"/>
        </w:rPr>
        <w:t>2.</w:t>
      </w:r>
      <w:r w:rsidR="00A90FA6">
        <w:rPr>
          <w:b/>
          <w:color w:val="000099"/>
          <w:sz w:val="32"/>
        </w:rPr>
        <w:t>9</w:t>
      </w:r>
      <w:r w:rsidRPr="00102FE7">
        <w:rPr>
          <w:b/>
          <w:color w:val="000099"/>
          <w:sz w:val="32"/>
        </w:rPr>
        <w:t xml:space="preserve"> – </w:t>
      </w:r>
      <w:r w:rsidR="00BC1F83">
        <w:rPr>
          <w:b/>
          <w:color w:val="000099"/>
          <w:sz w:val="32"/>
        </w:rPr>
        <w:t xml:space="preserve">Rank </w:t>
      </w:r>
      <w:r w:rsidR="00C32D9E" w:rsidRPr="00C32D9E">
        <w:rPr>
          <w:b/>
          <w:color w:val="000099"/>
          <w:sz w:val="32"/>
        </w:rPr>
        <w:t>and the Fundamental Matrix Spaces</w:t>
      </w:r>
    </w:p>
    <w:p w14:paraId="501E3D3C" w14:textId="77777777" w:rsidR="00DA5FC0" w:rsidRDefault="00DA5FC0" w:rsidP="00513CE5">
      <w:pPr>
        <w:pStyle w:val="ListParagraph"/>
        <w:numPr>
          <w:ilvl w:val="0"/>
          <w:numId w:val="120"/>
        </w:numPr>
        <w:spacing w:line="240" w:lineRule="auto"/>
        <w:ind w:left="540" w:hanging="540"/>
      </w:pPr>
      <w:r>
        <w:t xml:space="preserve">Verify that </w:t>
      </w:r>
      <w:r w:rsidR="00D6100E" w:rsidRPr="00D6100E">
        <w:rPr>
          <w:position w:val="-22"/>
        </w:rPr>
        <w:object w:dxaOrig="2140" w:dyaOrig="560" w14:anchorId="0E2E463E">
          <v:shape id="_x0000_i1162" type="#_x0000_t75" style="width:107.4pt;height:28.5pt" o:ole="">
            <v:imagedata r:id="rId273" o:title=""/>
          </v:shape>
          <o:OLEObject Type="Embed" ProgID="Equation.DSMT4" ShapeID="_x0000_i1162" DrawAspect="Content" ObjectID="_1654957155" r:id="rId274"/>
        </w:object>
      </w:r>
    </w:p>
    <w:p w14:paraId="33201205" w14:textId="77777777" w:rsidR="00DA5FC0" w:rsidRDefault="00D6100E" w:rsidP="00DA5FC0">
      <w:pPr>
        <w:jc w:val="center"/>
      </w:pPr>
      <w:r w:rsidRPr="00D6100E">
        <w:rPr>
          <w:position w:val="-50"/>
        </w:rPr>
        <w:object w:dxaOrig="1980" w:dyaOrig="1120" w14:anchorId="20496DE0">
          <v:shape id="_x0000_i1163" type="#_x0000_t75" style="width:99pt;height:56.4pt" o:ole="">
            <v:imagedata r:id="rId275" o:title=""/>
          </v:shape>
          <o:OLEObject Type="Embed" ProgID="Equation.DSMT4" ShapeID="_x0000_i1163" DrawAspect="Content" ObjectID="_1654957156" r:id="rId276"/>
        </w:object>
      </w:r>
    </w:p>
    <w:p w14:paraId="706020E1" w14:textId="77777777" w:rsidR="00DA5FC0" w:rsidRDefault="00DA5FC0" w:rsidP="00DA5FC0"/>
    <w:p w14:paraId="32DA5A7D" w14:textId="77777777" w:rsidR="00694F30" w:rsidRDefault="00B60CAC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the rank and nullity of the matrix; then verify that the values obtained satisfy </w:t>
      </w:r>
      <w:r w:rsidR="00D6100E" w:rsidRPr="00D6100E">
        <w:rPr>
          <w:position w:val="-14"/>
        </w:rPr>
        <w:object w:dxaOrig="2079" w:dyaOrig="400" w14:anchorId="3C08EA70">
          <v:shape id="_x0000_i1164" type="#_x0000_t75" style="width:104.4pt;height:20.4pt" o:ole="">
            <v:imagedata r:id="rId277" o:title=""/>
          </v:shape>
          <o:OLEObject Type="Embed" ProgID="Equation.DSMT4" ShapeID="_x0000_i1164" DrawAspect="Content" ObjectID="_1654957157" r:id="rId278"/>
        </w:object>
      </w:r>
      <w:r>
        <w:t xml:space="preserve"> </w:t>
      </w:r>
    </w:p>
    <w:tbl>
      <w:tblPr>
        <w:tblStyle w:val="TableGrid"/>
        <w:tblW w:w="4500" w:type="pct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5"/>
        <w:gridCol w:w="4707"/>
      </w:tblGrid>
      <w:tr w:rsidR="00CD5E08" w14:paraId="651AF52D" w14:textId="77777777" w:rsidTr="00CD5E08">
        <w:tc>
          <w:tcPr>
            <w:tcW w:w="5107" w:type="dxa"/>
          </w:tcPr>
          <w:p w14:paraId="7DCE45E6" w14:textId="77777777" w:rsidR="00CD5E08" w:rsidRDefault="00D6100E" w:rsidP="00513CE5">
            <w:pPr>
              <w:pStyle w:val="ListParagraph"/>
              <w:numPr>
                <w:ilvl w:val="0"/>
                <w:numId w:val="80"/>
              </w:numPr>
              <w:spacing w:line="360" w:lineRule="auto"/>
              <w:ind w:left="360"/>
            </w:pPr>
            <w:r w:rsidRPr="00D6100E">
              <w:rPr>
                <w:position w:val="-50"/>
              </w:rPr>
              <w:object w:dxaOrig="1760" w:dyaOrig="1120" w14:anchorId="3D16B024">
                <v:shape id="_x0000_i1165" type="#_x0000_t75" style="width:88.5pt;height:56.4pt" o:ole="">
                  <v:imagedata r:id="rId279" o:title=""/>
                </v:shape>
                <o:OLEObject Type="Embed" ProgID="Equation.DSMT4" ShapeID="_x0000_i1165" DrawAspect="Content" ObjectID="_1654957158" r:id="rId280"/>
              </w:object>
            </w:r>
          </w:p>
          <w:p w14:paraId="6D5C763F" w14:textId="77777777" w:rsidR="00CD5E08" w:rsidRDefault="00D6100E" w:rsidP="00513CE5">
            <w:pPr>
              <w:pStyle w:val="ListParagraph"/>
              <w:numPr>
                <w:ilvl w:val="0"/>
                <w:numId w:val="80"/>
              </w:numPr>
              <w:spacing w:line="360" w:lineRule="auto"/>
              <w:ind w:left="360"/>
            </w:pPr>
            <w:r w:rsidRPr="00D6100E">
              <w:rPr>
                <w:position w:val="-50"/>
              </w:rPr>
              <w:object w:dxaOrig="1960" w:dyaOrig="1120" w14:anchorId="2A702CAC">
                <v:shape id="_x0000_i1166" type="#_x0000_t75" style="width:98.4pt;height:56.4pt" o:ole="">
                  <v:imagedata r:id="rId281" o:title=""/>
                </v:shape>
                <o:OLEObject Type="Embed" ProgID="Equation.DSMT4" ShapeID="_x0000_i1166" DrawAspect="Content" ObjectID="_1654957159" r:id="rId282"/>
              </w:object>
            </w:r>
          </w:p>
        </w:tc>
        <w:tc>
          <w:tcPr>
            <w:tcW w:w="5107" w:type="dxa"/>
          </w:tcPr>
          <w:p w14:paraId="0F314C18" w14:textId="77777777" w:rsidR="00CD5E08" w:rsidRDefault="00D6100E" w:rsidP="00513CE5">
            <w:pPr>
              <w:pStyle w:val="ListParagraph"/>
              <w:numPr>
                <w:ilvl w:val="0"/>
                <w:numId w:val="80"/>
              </w:numPr>
              <w:spacing w:line="360" w:lineRule="auto"/>
              <w:ind w:left="360"/>
            </w:pPr>
            <w:r w:rsidRPr="00D6100E">
              <w:rPr>
                <w:position w:val="-66"/>
              </w:rPr>
              <w:object w:dxaOrig="2799" w:dyaOrig="1440" w14:anchorId="2C6E82ED">
                <v:shape id="_x0000_i1167" type="#_x0000_t75" style="width:140.4pt;height:1in" o:ole="">
                  <v:imagedata r:id="rId283" o:title=""/>
                </v:shape>
                <o:OLEObject Type="Embed" ProgID="Equation.DSMT4" ShapeID="_x0000_i1167" DrawAspect="Content" ObjectID="_1654957160" r:id="rId284"/>
              </w:object>
            </w:r>
          </w:p>
          <w:p w14:paraId="7140FC46" w14:textId="77777777" w:rsidR="00CD5E08" w:rsidRDefault="00D6100E" w:rsidP="00513CE5">
            <w:pPr>
              <w:pStyle w:val="ListParagraph"/>
              <w:numPr>
                <w:ilvl w:val="0"/>
                <w:numId w:val="80"/>
              </w:numPr>
              <w:ind w:left="360"/>
            </w:pPr>
            <w:r w:rsidRPr="00D6100E">
              <w:rPr>
                <w:position w:val="-84"/>
              </w:rPr>
              <w:object w:dxaOrig="2840" w:dyaOrig="1800" w14:anchorId="26A179AB">
                <v:shape id="_x0000_i1168" type="#_x0000_t75" style="width:142.8pt;height:90pt" o:ole="">
                  <v:imagedata r:id="rId285" o:title=""/>
                </v:shape>
                <o:OLEObject Type="Embed" ProgID="Equation.DSMT4" ShapeID="_x0000_i1168" DrawAspect="Content" ObjectID="_1654957161" r:id="rId286"/>
              </w:object>
            </w:r>
          </w:p>
        </w:tc>
      </w:tr>
    </w:tbl>
    <w:p w14:paraId="563CA0FA" w14:textId="77777777" w:rsidR="002E5F11" w:rsidRDefault="002E5F11" w:rsidP="00DA5FC0"/>
    <w:p w14:paraId="6EF88AA8" w14:textId="77777777" w:rsidR="00F43476" w:rsidRDefault="00C87C6F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If </w:t>
      </w:r>
      <w:r w:rsidRPr="00FE1AF6">
        <w:rPr>
          <w:i/>
        </w:rPr>
        <w:t>A</w:t>
      </w:r>
      <w:r>
        <w:t xml:space="preserve"> is an </w:t>
      </w:r>
      <w:r w:rsidR="00D6100E" w:rsidRPr="00D6100E">
        <w:rPr>
          <w:position w:val="-6"/>
        </w:rPr>
        <w:object w:dxaOrig="580" w:dyaOrig="220" w14:anchorId="1BC5581C">
          <v:shape id="_x0000_i1169" type="#_x0000_t75" style="width:29.4pt;height:11.4pt" o:ole="">
            <v:imagedata r:id="rId287" o:title=""/>
          </v:shape>
          <o:OLEObject Type="Embed" ProgID="Equation.DSMT4" ShapeID="_x0000_i1169" DrawAspect="Content" ObjectID="_1654957162" r:id="rId288"/>
        </w:object>
      </w:r>
      <w:r>
        <w:t xml:space="preserve"> matrix, what is the largest possible value for its rank and the smallest possible value of the nullity </w:t>
      </w:r>
      <w:r w:rsidR="00FE1AF6">
        <w:t>o</w:t>
      </w:r>
      <w:r>
        <w:t xml:space="preserve">f </w:t>
      </w:r>
      <w:r w:rsidRPr="00FE1AF6">
        <w:rPr>
          <w:i/>
        </w:rPr>
        <w:t>A</w:t>
      </w:r>
      <w:r>
        <w:t>.</w:t>
      </w:r>
    </w:p>
    <w:p w14:paraId="4FEC4831" w14:textId="77777777" w:rsidR="00DA5FC0" w:rsidRDefault="00DA5FC0" w:rsidP="00031C70">
      <w:pPr>
        <w:ind w:left="540" w:hanging="540"/>
      </w:pPr>
    </w:p>
    <w:p w14:paraId="369A4EB4" w14:textId="77777777" w:rsidR="00FE1AF6" w:rsidRDefault="00FE1AF6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Discuss how the rank of </w:t>
      </w:r>
      <w:r w:rsidRPr="00FE1AF6">
        <w:rPr>
          <w:i/>
        </w:rPr>
        <w:t>A</w:t>
      </w:r>
      <w:r>
        <w:t xml:space="preserve"> varies with </w:t>
      </w:r>
      <w:r w:rsidRPr="00FE1AF6">
        <w:rPr>
          <w:i/>
          <w:sz w:val="26"/>
          <w:szCs w:val="26"/>
        </w:rPr>
        <w:t>t</w:t>
      </w:r>
      <w:r>
        <w:t>.</w:t>
      </w:r>
    </w:p>
    <w:p w14:paraId="58CA0D21" w14:textId="77777777" w:rsidR="00FE1AF6" w:rsidRDefault="00A00984" w:rsidP="00031C70">
      <w:pPr>
        <w:tabs>
          <w:tab w:val="left" w:pos="4320"/>
        </w:tabs>
        <w:ind w:left="1170" w:hanging="540"/>
      </w:pPr>
      <w:r w:rsidRPr="00A00984">
        <w:rPr>
          <w:i/>
        </w:rPr>
        <w:t>a</w:t>
      </w:r>
      <w:r>
        <w:t xml:space="preserve">) </w:t>
      </w:r>
      <w:r w:rsidR="00D6100E" w:rsidRPr="00D6100E">
        <w:rPr>
          <w:position w:val="-50"/>
        </w:rPr>
        <w:object w:dxaOrig="1380" w:dyaOrig="1120" w14:anchorId="7CD1EC7B">
          <v:shape id="_x0000_i1170" type="#_x0000_t75" style="width:69pt;height:56.4pt" o:ole="">
            <v:imagedata r:id="rId289" o:title=""/>
          </v:shape>
          <o:OLEObject Type="Embed" ProgID="Equation.DSMT4" ShapeID="_x0000_i1170" DrawAspect="Content" ObjectID="_1654957163" r:id="rId290"/>
        </w:object>
      </w:r>
      <w:r>
        <w:tab/>
        <w:t xml:space="preserve">b) </w:t>
      </w:r>
      <w:r w:rsidR="00D6100E" w:rsidRPr="00D6100E">
        <w:rPr>
          <w:position w:val="-50"/>
        </w:rPr>
        <w:object w:dxaOrig="1880" w:dyaOrig="1120" w14:anchorId="1C6A215F">
          <v:shape id="_x0000_i1171" type="#_x0000_t75" style="width:94.5pt;height:56.4pt" o:ole="">
            <v:imagedata r:id="rId291" o:title=""/>
          </v:shape>
          <o:OLEObject Type="Embed" ProgID="Equation.DSMT4" ShapeID="_x0000_i1171" DrawAspect="Content" ObjectID="_1654957164" r:id="rId292"/>
        </w:object>
      </w:r>
    </w:p>
    <w:p w14:paraId="5A669E9A" w14:textId="77777777" w:rsidR="00FE1AF6" w:rsidRDefault="00FE1AF6" w:rsidP="00031C70">
      <w:pPr>
        <w:ind w:left="540" w:hanging="540"/>
      </w:pPr>
    </w:p>
    <w:p w14:paraId="2DDF5E33" w14:textId="77777777" w:rsidR="00B361EA" w:rsidRDefault="00B361EA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Are there values of </w:t>
      </w:r>
      <w:r w:rsidRPr="00B361EA">
        <w:rPr>
          <w:i/>
          <w:sz w:val="26"/>
          <w:szCs w:val="26"/>
        </w:rPr>
        <w:t>r</w:t>
      </w:r>
      <w:r>
        <w:t xml:space="preserve"> and </w:t>
      </w:r>
      <w:r w:rsidRPr="00B361EA">
        <w:rPr>
          <w:i/>
          <w:sz w:val="26"/>
          <w:szCs w:val="26"/>
        </w:rPr>
        <w:t>s</w:t>
      </w:r>
      <w:r>
        <w:t xml:space="preserve"> for which</w:t>
      </w:r>
    </w:p>
    <w:p w14:paraId="6D2DA5B6" w14:textId="77777777" w:rsidR="00B361EA" w:rsidRDefault="00D6100E" w:rsidP="00B361EA">
      <w:pPr>
        <w:jc w:val="center"/>
        <w:rPr>
          <w:position w:val="-66"/>
        </w:rPr>
      </w:pPr>
      <w:r w:rsidRPr="00D6100E">
        <w:rPr>
          <w:position w:val="-66"/>
        </w:rPr>
        <w:object w:dxaOrig="1760" w:dyaOrig="1440" w14:anchorId="2E8F0890">
          <v:shape id="_x0000_i1172" type="#_x0000_t75" style="width:88.5pt;height:1in" o:ole="">
            <v:imagedata r:id="rId293" o:title=""/>
          </v:shape>
          <o:OLEObject Type="Embed" ProgID="Equation.DSMT4" ShapeID="_x0000_i1172" DrawAspect="Content" ObjectID="_1654957165" r:id="rId294"/>
        </w:object>
      </w:r>
    </w:p>
    <w:p w14:paraId="0B3B397F" w14:textId="77777777" w:rsidR="00DE75EC" w:rsidRDefault="00DE75EC" w:rsidP="00DE75EC">
      <w:pPr>
        <w:spacing w:line="240" w:lineRule="auto"/>
        <w:ind w:left="540"/>
      </w:pPr>
      <w:r>
        <w:t>Has rank 1? Has rank 2? If so, find those values.</w:t>
      </w:r>
    </w:p>
    <w:p w14:paraId="7A1972B5" w14:textId="77777777" w:rsidR="00BF5579" w:rsidRDefault="00BF5579" w:rsidP="001F2F09">
      <w:r>
        <w:br w:type="page"/>
      </w:r>
    </w:p>
    <w:p w14:paraId="3D528516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lastRenderedPageBreak/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14:paraId="21C8763C" w14:textId="77777777" w:rsidR="00BB75D4" w:rsidRDefault="00BB75D4" w:rsidP="00031C70">
      <w:pPr>
        <w:ind w:left="54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14:paraId="226C9C16" w14:textId="77777777" w:rsidR="00BB75D4" w:rsidRDefault="00D6100E" w:rsidP="00FA50BD">
      <w:pPr>
        <w:spacing w:before="80"/>
        <w:ind w:left="1350"/>
      </w:pPr>
      <w:r w:rsidRPr="00D6100E">
        <w:rPr>
          <w:position w:val="-50"/>
        </w:rPr>
        <w:object w:dxaOrig="4000" w:dyaOrig="1120" w14:anchorId="404847FE">
          <v:shape id="_x0000_i1173" type="#_x0000_t75" style="width:200.4pt;height:56.4pt" o:ole="">
            <v:imagedata r:id="rId295" o:title=""/>
          </v:shape>
          <o:OLEObject Type="Embed" ProgID="Equation.DSMT4" ShapeID="_x0000_i1173" DrawAspect="Content" ObjectID="_1654957166" r:id="rId296"/>
        </w:object>
      </w:r>
    </w:p>
    <w:p w14:paraId="3BACCBFD" w14:textId="77777777" w:rsidR="00BB75D4" w:rsidRDefault="00BB75D4" w:rsidP="00031C70"/>
    <w:p w14:paraId="6F1A7423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the row reduced form </w:t>
      </w:r>
      <w:r w:rsidRPr="00E60742">
        <w:rPr>
          <w:i/>
          <w:sz w:val="26"/>
          <w:szCs w:val="26"/>
        </w:rPr>
        <w:t>R</w:t>
      </w:r>
      <w:r>
        <w:t xml:space="preserve"> and the rank </w:t>
      </w:r>
      <w:r w:rsidRPr="00E60742">
        <w:rPr>
          <w:i/>
          <w:sz w:val="26"/>
          <w:szCs w:val="26"/>
        </w:rPr>
        <w:t>r</w:t>
      </w:r>
      <w:r>
        <w:t xml:space="preserve"> of </w:t>
      </w:r>
      <w:r w:rsidRPr="00E60742">
        <w:rPr>
          <w:i/>
          <w:sz w:val="26"/>
          <w:szCs w:val="26"/>
        </w:rPr>
        <w:t>A</w:t>
      </w:r>
      <w:r>
        <w:t xml:space="preserve"> (those depend on </w:t>
      </w:r>
      <w:r w:rsidRPr="00E60742">
        <w:rPr>
          <w:i/>
          <w:sz w:val="26"/>
          <w:szCs w:val="26"/>
        </w:rPr>
        <w:t>c</w:t>
      </w:r>
      <w:r>
        <w:t>).</w:t>
      </w:r>
    </w:p>
    <w:p w14:paraId="64E64AA3" w14:textId="77777777" w:rsidR="00BB75D4" w:rsidRDefault="00BB75D4" w:rsidP="00031C70">
      <w:pPr>
        <w:ind w:left="540"/>
      </w:pPr>
      <w:r>
        <w:t xml:space="preserve">Which are the pivot columns of </w:t>
      </w:r>
      <w:r w:rsidRPr="005C5D65">
        <w:rPr>
          <w:i/>
          <w:sz w:val="26"/>
          <w:szCs w:val="26"/>
        </w:rPr>
        <w:t>A</w:t>
      </w:r>
      <w:r>
        <w:t xml:space="preserve">? Which variables are free? What are the special solutions and the nullspace matrix </w:t>
      </w:r>
      <w:r w:rsidRPr="0097191A">
        <w:rPr>
          <w:i/>
          <w:sz w:val="26"/>
          <w:szCs w:val="26"/>
        </w:rPr>
        <w:t>N</w:t>
      </w:r>
      <w:r>
        <w:t xml:space="preserve"> (always depending on </w:t>
      </w:r>
      <w:r w:rsidRPr="0097191A">
        <w:rPr>
          <w:i/>
          <w:sz w:val="26"/>
          <w:szCs w:val="26"/>
        </w:rPr>
        <w:t>c</w:t>
      </w:r>
      <w:r>
        <w:t>)?</w:t>
      </w:r>
    </w:p>
    <w:p w14:paraId="71CA4D04" w14:textId="77777777" w:rsidR="00BB75D4" w:rsidRDefault="00D6100E" w:rsidP="00031C70">
      <w:pPr>
        <w:spacing w:before="120" w:after="120" w:line="240" w:lineRule="auto"/>
        <w:ind w:left="1440"/>
      </w:pPr>
      <w:r w:rsidRPr="00D6100E">
        <w:rPr>
          <w:position w:val="-50"/>
        </w:rPr>
        <w:object w:dxaOrig="5120" w:dyaOrig="1120" w14:anchorId="2FFEA049">
          <v:shape id="_x0000_i1174" type="#_x0000_t75" style="width:256.8pt;height:56.4pt" o:ole="">
            <v:imagedata r:id="rId297" o:title=""/>
          </v:shape>
          <o:OLEObject Type="Embed" ProgID="Equation.DSMT4" ShapeID="_x0000_i1174" DrawAspect="Content" ObjectID="_1654957167" r:id="rId298"/>
        </w:object>
      </w:r>
    </w:p>
    <w:p w14:paraId="78F991AE" w14:textId="77777777" w:rsidR="00BB75D4" w:rsidRDefault="00BB75D4" w:rsidP="00031C70"/>
    <w:p w14:paraId="1956AA89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If </w:t>
      </w:r>
      <w:r w:rsidRPr="00C87A94">
        <w:rPr>
          <w:i/>
          <w:sz w:val="26"/>
          <w:szCs w:val="26"/>
        </w:rPr>
        <w:t xml:space="preserve">A </w:t>
      </w:r>
      <w:r>
        <w:t>has a rank</w:t>
      </w:r>
      <w:r w:rsidRPr="00C87A94">
        <w:rPr>
          <w:i/>
          <w:sz w:val="26"/>
          <w:szCs w:val="26"/>
        </w:rPr>
        <w:t xml:space="preserve"> r</w:t>
      </w:r>
      <w:r>
        <w:t xml:space="preserve">, then it has an </w:t>
      </w:r>
      <w:r w:rsidRPr="00C87A94">
        <w:rPr>
          <w:i/>
          <w:sz w:val="26"/>
          <w:szCs w:val="26"/>
        </w:rPr>
        <w:t>r</w:t>
      </w:r>
      <w:r>
        <w:t xml:space="preserve"> by </w:t>
      </w:r>
      <w:r w:rsidRPr="00C87A94">
        <w:rPr>
          <w:i/>
          <w:sz w:val="26"/>
          <w:szCs w:val="26"/>
        </w:rPr>
        <w:t>r</w:t>
      </w:r>
      <w:r>
        <w:t xml:space="preserve"> sub-matrix </w:t>
      </w:r>
      <w:r w:rsidRPr="00C87A94">
        <w:rPr>
          <w:i/>
          <w:sz w:val="26"/>
          <w:szCs w:val="26"/>
        </w:rPr>
        <w:t>S</w:t>
      </w:r>
      <w:r>
        <w:t xml:space="preserve"> that is invertible. Remove </w:t>
      </w:r>
      <w:r w:rsidR="00D6100E" w:rsidRPr="00D6100E">
        <w:rPr>
          <w:position w:val="-6"/>
        </w:rPr>
        <w:object w:dxaOrig="580" w:dyaOrig="220" w14:anchorId="5657CF29">
          <v:shape id="_x0000_i1175" type="#_x0000_t75" style="width:29.4pt;height:11.4pt" o:ole="">
            <v:imagedata r:id="rId299" o:title=""/>
          </v:shape>
          <o:OLEObject Type="Embed" ProgID="Equation.DSMT4" ShapeID="_x0000_i1175" DrawAspect="Content" ObjectID="_1654957168" r:id="rId300"/>
        </w:object>
      </w:r>
      <w:r>
        <w:t xml:space="preserve"> rows and </w:t>
      </w:r>
      <w:r w:rsidRPr="00C87A94">
        <w:rPr>
          <w:b/>
          <w:i/>
        </w:rPr>
        <w:t xml:space="preserve"> </w:t>
      </w:r>
      <w:r w:rsidR="00D6100E" w:rsidRPr="00D6100E">
        <w:rPr>
          <w:position w:val="-6"/>
        </w:rPr>
        <w:object w:dxaOrig="540" w:dyaOrig="220" w14:anchorId="01B32C0B">
          <v:shape id="_x0000_i1176" type="#_x0000_t75" style="width:27pt;height:11.4pt" o:ole="">
            <v:imagedata r:id="rId301" o:title=""/>
          </v:shape>
          <o:OLEObject Type="Embed" ProgID="Equation.DSMT4" ShapeID="_x0000_i1176" DrawAspect="Content" ObjectID="_1654957169" r:id="rId302"/>
        </w:object>
      </w:r>
      <w:r>
        <w:t xml:space="preserve">columns to find an invertible sub-matrix </w:t>
      </w:r>
      <w:r w:rsidRPr="00C87A94">
        <w:rPr>
          <w:i/>
          <w:sz w:val="26"/>
          <w:szCs w:val="26"/>
        </w:rPr>
        <w:t>S</w:t>
      </w:r>
      <w:r>
        <w:t xml:space="preserve"> inside each </w:t>
      </w:r>
      <w:r w:rsidRPr="00C87A94">
        <w:rPr>
          <w:i/>
          <w:sz w:val="26"/>
          <w:szCs w:val="26"/>
        </w:rPr>
        <w:t xml:space="preserve">A </w:t>
      </w:r>
      <w:r>
        <w:t xml:space="preserve">(you could keep the pivot rows and pivot columns of </w:t>
      </w:r>
      <w:r w:rsidRPr="00C87A94">
        <w:rPr>
          <w:i/>
          <w:sz w:val="26"/>
          <w:szCs w:val="26"/>
        </w:rPr>
        <w:t>A</w:t>
      </w:r>
      <w:r>
        <w:t>).</w:t>
      </w:r>
    </w:p>
    <w:p w14:paraId="2CD91A05" w14:textId="77777777" w:rsidR="00BB75D4" w:rsidRDefault="00D6100E" w:rsidP="00BB75D4">
      <w:pPr>
        <w:spacing w:line="240" w:lineRule="auto"/>
        <w:ind w:left="1440"/>
      </w:pPr>
      <w:r w:rsidRPr="00D6100E">
        <w:rPr>
          <w:position w:val="-50"/>
        </w:rPr>
        <w:object w:dxaOrig="5780" w:dyaOrig="1120" w14:anchorId="51AD54CC">
          <v:shape id="_x0000_i1177" type="#_x0000_t75" style="width:289.5pt;height:56.4pt" o:ole="">
            <v:imagedata r:id="rId303" o:title=""/>
          </v:shape>
          <o:OLEObject Type="Embed" ProgID="Equation.DSMT4" ShapeID="_x0000_i1177" DrawAspect="Content" ObjectID="_1654957170" r:id="rId304"/>
        </w:object>
      </w:r>
    </w:p>
    <w:p w14:paraId="1FC7F9E6" w14:textId="77777777" w:rsidR="00BB75D4" w:rsidRDefault="00BB75D4" w:rsidP="00031C70"/>
    <w:p w14:paraId="55CABC5A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Suppose that column 3 of 4 </w:t>
      </w:r>
      <w:r w:rsidRPr="00B3462B">
        <w:rPr>
          <w:sz w:val="22"/>
        </w:rPr>
        <w:t>x</w:t>
      </w:r>
      <w:r>
        <w:t xml:space="preserve"> 6 matrix is all zero. Then </w:t>
      </w:r>
      <w:r w:rsidR="00D6100E" w:rsidRPr="00D6100E">
        <w:rPr>
          <w:position w:val="-18"/>
        </w:rPr>
        <w:object w:dxaOrig="320" w:dyaOrig="420" w14:anchorId="019AF5CD">
          <v:shape id="_x0000_i1178" type="#_x0000_t75" style="width:16.5pt;height:21pt" o:ole="">
            <v:imagedata r:id="rId305" o:title=""/>
          </v:shape>
          <o:OLEObject Type="Embed" ProgID="Equation.DSMT4" ShapeID="_x0000_i1178" DrawAspect="Content" ObjectID="_1654957171" r:id="rId306"/>
        </w:object>
      </w:r>
      <w:r>
        <w:t>must be a ______ variable. Give one special solution for this matrix.</w:t>
      </w:r>
    </w:p>
    <w:p w14:paraId="5DA8B3B1" w14:textId="77777777" w:rsidR="00BB75D4" w:rsidRDefault="00BB75D4" w:rsidP="00031C70"/>
    <w:p w14:paraId="2C0275D4" w14:textId="77777777" w:rsidR="00BB75D4" w:rsidRPr="001627C6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ll in the missing numbers to make </w:t>
      </w:r>
      <w:r w:rsidRPr="00BF286C">
        <w:rPr>
          <w:i/>
          <w:sz w:val="26"/>
          <w:szCs w:val="26"/>
        </w:rPr>
        <w:t>A</w:t>
      </w:r>
      <w:r>
        <w:t xml:space="preserve"> rank</w:t>
      </w:r>
      <w:r w:rsidR="00FA50BD">
        <w:t xml:space="preserve"> </w:t>
      </w:r>
      <w:r>
        <w:t>1, rank 2, rank 3.</w:t>
      </w:r>
      <w:r w:rsidR="00FA50BD">
        <w:t xml:space="preserve"> </w:t>
      </w:r>
      <w:r>
        <w:t>(your solution should be 3 matrices)</w:t>
      </w:r>
    </w:p>
    <w:p w14:paraId="756F0866" w14:textId="77777777" w:rsidR="00BB75D4" w:rsidRDefault="00BB75D4" w:rsidP="001A26C1">
      <w:pPr>
        <w:tabs>
          <w:tab w:val="left" w:pos="720"/>
        </w:tabs>
        <w:spacing w:before="120" w:line="240" w:lineRule="auto"/>
        <w:rPr>
          <w:position w:val="-50"/>
        </w:rPr>
      </w:pPr>
      <w:r>
        <w:tab/>
      </w:r>
      <w:r w:rsidR="00D6100E" w:rsidRPr="00D6100E">
        <w:rPr>
          <w:position w:val="-50"/>
        </w:rPr>
        <w:object w:dxaOrig="2000" w:dyaOrig="1120" w14:anchorId="30D45BDE">
          <v:shape id="_x0000_i1179" type="#_x0000_t75" style="width:100.8pt;height:56.4pt" o:ole="">
            <v:imagedata r:id="rId307" o:title=""/>
          </v:shape>
          <o:OLEObject Type="Embed" ProgID="Equation.DSMT4" ShapeID="_x0000_i1179" DrawAspect="Content" ObjectID="_1654957172" r:id="rId308"/>
        </w:object>
      </w:r>
    </w:p>
    <w:p w14:paraId="3FA22EB6" w14:textId="77777777" w:rsidR="0071029B" w:rsidRDefault="0071029B" w:rsidP="0071029B"/>
    <w:p w14:paraId="4BE6C71F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>Fill out these matrices so that they have rank 1:</w:t>
      </w:r>
    </w:p>
    <w:p w14:paraId="6F71C348" w14:textId="77777777" w:rsidR="00BB75D4" w:rsidRDefault="00D6100E" w:rsidP="001A26C1">
      <w:pPr>
        <w:spacing w:before="120" w:line="240" w:lineRule="auto"/>
        <w:ind w:left="720"/>
      </w:pPr>
      <w:r w:rsidRPr="00D6100E">
        <w:rPr>
          <w:position w:val="-50"/>
        </w:rPr>
        <w:object w:dxaOrig="5580" w:dyaOrig="1120" w14:anchorId="5DD5156F">
          <v:shape id="_x0000_i1180" type="#_x0000_t75" style="width:279pt;height:56.4pt" o:ole="">
            <v:imagedata r:id="rId309" o:title=""/>
          </v:shape>
          <o:OLEObject Type="Embed" ProgID="Equation.DSMT4" ShapeID="_x0000_i1180" DrawAspect="Content" ObjectID="_1654957173" r:id="rId310"/>
        </w:object>
      </w:r>
    </w:p>
    <w:p w14:paraId="7A5D84E2" w14:textId="77777777" w:rsidR="00BB75D4" w:rsidRDefault="00BB75D4" w:rsidP="00BB75D4"/>
    <w:p w14:paraId="70BFC94F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Suppose </w:t>
      </w:r>
      <w:r w:rsidRPr="00702939">
        <w:rPr>
          <w:i/>
          <w:sz w:val="26"/>
          <w:szCs w:val="26"/>
        </w:rPr>
        <w:t>A</w:t>
      </w:r>
      <w:r>
        <w:t xml:space="preserve"> and </w:t>
      </w:r>
      <w:r w:rsidRPr="00702939">
        <w:rPr>
          <w:i/>
          <w:sz w:val="26"/>
          <w:szCs w:val="26"/>
        </w:rPr>
        <w:t>B</w:t>
      </w:r>
      <w:r>
        <w:t xml:space="preserve"> are </w:t>
      </w:r>
      <w:r w:rsidRPr="00702939">
        <w:rPr>
          <w:i/>
          <w:sz w:val="26"/>
          <w:szCs w:val="26"/>
        </w:rPr>
        <w:t>n</w:t>
      </w:r>
      <w:r>
        <w:t xml:space="preserve"> by </w:t>
      </w:r>
      <w:r w:rsidRPr="00702939">
        <w:rPr>
          <w:i/>
          <w:sz w:val="26"/>
          <w:szCs w:val="26"/>
        </w:rPr>
        <w:t>n</w:t>
      </w:r>
      <w:r>
        <w:t xml:space="preserve"> matrices, and </w:t>
      </w:r>
      <w:r w:rsidRPr="00702939">
        <w:rPr>
          <w:i/>
          <w:sz w:val="26"/>
          <w:szCs w:val="26"/>
        </w:rPr>
        <w:t>AB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. Prove from </w:t>
      </w:r>
      <w:r w:rsidR="00D6100E" w:rsidRPr="00D6100E">
        <w:rPr>
          <w:position w:val="-10"/>
        </w:rPr>
        <w:object w:dxaOrig="2060" w:dyaOrig="320" w14:anchorId="52A43B19">
          <v:shape id="_x0000_i1181" type="#_x0000_t75" style="width:102.6pt;height:16.5pt" o:ole="">
            <v:imagedata r:id="rId311" o:title=""/>
          </v:shape>
          <o:OLEObject Type="Embed" ProgID="Equation.DSMT4" ShapeID="_x0000_i1181" DrawAspect="Content" ObjectID="_1654957174" r:id="rId312"/>
        </w:object>
      </w:r>
      <w:r>
        <w:t xml:space="preserve"> that the </w:t>
      </w:r>
      <w:r w:rsidR="00D6100E" w:rsidRPr="00D6100E">
        <w:rPr>
          <w:position w:val="-10"/>
        </w:rPr>
        <w:object w:dxaOrig="1240" w:dyaOrig="320" w14:anchorId="017C024E">
          <v:shape id="_x0000_i1182" type="#_x0000_t75" style="width:62.4pt;height:16.5pt" o:ole="">
            <v:imagedata r:id="rId313" o:title=""/>
          </v:shape>
          <o:OLEObject Type="Embed" ProgID="Equation.DSMT4" ShapeID="_x0000_i1182" DrawAspect="Content" ObjectID="_1654957175" r:id="rId314"/>
        </w:object>
      </w:r>
      <w:r>
        <w:t xml:space="preserve">. So </w:t>
      </w:r>
      <w:r w:rsidRPr="00702939">
        <w:rPr>
          <w:i/>
          <w:sz w:val="26"/>
          <w:szCs w:val="26"/>
        </w:rPr>
        <w:t>A</w:t>
      </w:r>
      <w:r>
        <w:t xml:space="preserve"> is invertible and</w:t>
      </w:r>
      <w:r w:rsidRPr="00702939">
        <w:rPr>
          <w:i/>
          <w:sz w:val="26"/>
          <w:szCs w:val="26"/>
        </w:rPr>
        <w:t xml:space="preserve"> B</w:t>
      </w:r>
      <w:r>
        <w:t xml:space="preserve"> must be its two-sided inverse. Therefore </w:t>
      </w:r>
      <w:r w:rsidRPr="00702939">
        <w:rPr>
          <w:i/>
          <w:sz w:val="26"/>
          <w:szCs w:val="26"/>
        </w:rPr>
        <w:t>BA</w:t>
      </w:r>
      <w:r>
        <w:t xml:space="preserve"> = </w:t>
      </w:r>
      <w:r w:rsidRPr="00702939">
        <w:rPr>
          <w:i/>
          <w:sz w:val="26"/>
          <w:szCs w:val="26"/>
        </w:rPr>
        <w:t>I</w:t>
      </w:r>
      <w:r>
        <w:t xml:space="preserve"> (which is not so obvious!).</w:t>
      </w:r>
    </w:p>
    <w:p w14:paraId="089ADB9B" w14:textId="77777777" w:rsidR="00065FA5" w:rsidRPr="00FA50BD" w:rsidRDefault="00065FA5" w:rsidP="00FA50BD">
      <w:pPr>
        <w:spacing w:line="240" w:lineRule="auto"/>
        <w:rPr>
          <w:sz w:val="12"/>
        </w:rPr>
      </w:pPr>
      <w:r w:rsidRPr="00FA50BD">
        <w:rPr>
          <w:sz w:val="12"/>
        </w:rPr>
        <w:br w:type="page"/>
      </w:r>
    </w:p>
    <w:p w14:paraId="37E77F2F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lastRenderedPageBreak/>
        <w:t xml:space="preserve">Every 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 xml:space="preserve"> matrix of rank </w:t>
      </w:r>
      <w:r w:rsidRPr="0056735A">
        <w:rPr>
          <w:i/>
          <w:sz w:val="26"/>
          <w:szCs w:val="26"/>
        </w:rPr>
        <w:t>r</w:t>
      </w:r>
      <w:r>
        <w:t xml:space="preserve"> reduces to (</w:t>
      </w:r>
      <w:r w:rsidRPr="0056735A">
        <w:rPr>
          <w:i/>
          <w:sz w:val="26"/>
          <w:szCs w:val="26"/>
        </w:rPr>
        <w:t>m</w:t>
      </w:r>
      <w:r>
        <w:t xml:space="preserve"> by </w:t>
      </w:r>
      <w:r w:rsidRPr="0056735A">
        <w:rPr>
          <w:i/>
          <w:sz w:val="26"/>
          <w:szCs w:val="26"/>
        </w:rPr>
        <w:t>r</w:t>
      </w:r>
      <w:r>
        <w:t>) times (</w:t>
      </w:r>
      <w:r w:rsidRPr="0056735A">
        <w:rPr>
          <w:i/>
          <w:sz w:val="26"/>
          <w:szCs w:val="26"/>
        </w:rPr>
        <w:t>r</w:t>
      </w:r>
      <w:r>
        <w:t xml:space="preserve"> by </w:t>
      </w:r>
      <w:r w:rsidRPr="0056735A">
        <w:rPr>
          <w:i/>
          <w:sz w:val="26"/>
          <w:szCs w:val="26"/>
        </w:rPr>
        <w:t>n</w:t>
      </w:r>
      <w:r>
        <w:t>):</w:t>
      </w:r>
    </w:p>
    <w:p w14:paraId="4706F88E" w14:textId="77777777" w:rsidR="00BB75D4" w:rsidRDefault="00BB75D4" w:rsidP="00BB75D4">
      <w:pPr>
        <w:ind w:left="1440"/>
      </w:pPr>
      <w:r w:rsidRPr="00687643">
        <w:rPr>
          <w:i/>
          <w:sz w:val="26"/>
          <w:szCs w:val="26"/>
        </w:rPr>
        <w:t>A</w:t>
      </w:r>
      <w:r>
        <w:t xml:space="preserve"> = (pivot columns of </w:t>
      </w:r>
      <w:r w:rsidRPr="00687643">
        <w:rPr>
          <w:i/>
          <w:sz w:val="26"/>
          <w:szCs w:val="26"/>
        </w:rPr>
        <w:t>A</w:t>
      </w:r>
      <w:r>
        <w:t xml:space="preserve">) (first </w:t>
      </w:r>
      <w:r w:rsidRPr="00687643">
        <w:rPr>
          <w:i/>
          <w:sz w:val="26"/>
          <w:szCs w:val="26"/>
        </w:rPr>
        <w:t>r</w:t>
      </w:r>
      <w:r>
        <w:t xml:space="preserve"> rows of </w:t>
      </w:r>
      <w:r w:rsidRPr="00687643">
        <w:rPr>
          <w:i/>
          <w:sz w:val="26"/>
          <w:szCs w:val="26"/>
        </w:rPr>
        <w:t>R</w:t>
      </w:r>
      <w:r>
        <w:t xml:space="preserve">) </w:t>
      </w:r>
      <w:r w:rsidR="00D6100E" w:rsidRPr="00D6100E">
        <w:rPr>
          <w:position w:val="-14"/>
        </w:rPr>
        <w:object w:dxaOrig="1820" w:dyaOrig="480" w14:anchorId="0D71241C">
          <v:shape id="_x0000_i1183" type="#_x0000_t75" style="width:91.5pt;height:24pt" o:ole="">
            <v:imagedata r:id="rId315" o:title=""/>
          </v:shape>
          <o:OLEObject Type="Embed" ProgID="Equation.DSMT4" ShapeID="_x0000_i1183" DrawAspect="Content" ObjectID="_1654957176" r:id="rId316"/>
        </w:object>
      </w:r>
    </w:p>
    <w:p w14:paraId="717A2830" w14:textId="77777777" w:rsidR="00BB75D4" w:rsidRDefault="00BB75D4" w:rsidP="00BB75D4">
      <w:pPr>
        <w:spacing w:line="240" w:lineRule="auto"/>
        <w:ind w:left="540"/>
      </w:pPr>
      <w:r>
        <w:t xml:space="preserve">Write the 3 by 4 matrix </w:t>
      </w:r>
      <w:r w:rsidR="00D6100E" w:rsidRPr="00D6100E">
        <w:rPr>
          <w:position w:val="-50"/>
        </w:rPr>
        <w:object w:dxaOrig="2180" w:dyaOrig="1120" w14:anchorId="4882FB5F">
          <v:shape id="_x0000_i1184" type="#_x0000_t75" style="width:108.6pt;height:56.4pt" o:ole="">
            <v:imagedata r:id="rId317" o:title=""/>
          </v:shape>
          <o:OLEObject Type="Embed" ProgID="Equation.DSMT4" ShapeID="_x0000_i1184" DrawAspect="Content" ObjectID="_1654957177" r:id="rId318"/>
        </w:object>
      </w:r>
      <w:r>
        <w:t xml:space="preserve"> as the product of the 3 by 2 from the pivot columns and the 2 by 4 matrix from </w:t>
      </w:r>
      <w:r w:rsidRPr="00687643">
        <w:rPr>
          <w:i/>
          <w:sz w:val="26"/>
          <w:szCs w:val="26"/>
        </w:rPr>
        <w:t>R</w:t>
      </w:r>
      <w:r>
        <w:t xml:space="preserve">. </w:t>
      </w:r>
    </w:p>
    <w:p w14:paraId="7664BA03" w14:textId="77777777" w:rsidR="00BB75D4" w:rsidRDefault="00BB75D4" w:rsidP="00BF5579"/>
    <w:p w14:paraId="1140F99B" w14:textId="77777777" w:rsidR="00BB75D4" w:rsidRDefault="00BB75D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Suppose </w:t>
      </w:r>
      <w:r w:rsidRPr="00531474">
        <w:rPr>
          <w:i/>
          <w:sz w:val="26"/>
          <w:szCs w:val="26"/>
        </w:rPr>
        <w:t>R</w:t>
      </w:r>
      <w:r>
        <w:t xml:space="preserve"> is </w:t>
      </w:r>
      <w:r w:rsidRPr="00531474">
        <w:rPr>
          <w:i/>
          <w:sz w:val="26"/>
          <w:szCs w:val="26"/>
        </w:rPr>
        <w:t>m</w:t>
      </w:r>
      <w:r>
        <w:t xml:space="preserve"> by </w:t>
      </w:r>
      <w:r w:rsidRPr="00531474">
        <w:rPr>
          <w:i/>
          <w:sz w:val="26"/>
          <w:szCs w:val="26"/>
        </w:rPr>
        <w:t>n</w:t>
      </w:r>
      <w:r>
        <w:t xml:space="preserve"> matrix of rank </w:t>
      </w:r>
      <w:r w:rsidRPr="00531474">
        <w:rPr>
          <w:i/>
          <w:sz w:val="26"/>
          <w:szCs w:val="26"/>
        </w:rPr>
        <w:t>r,</w:t>
      </w:r>
      <w:r>
        <w:t xml:space="preserve"> with pivot columns first:</w:t>
      </w:r>
      <w:r w:rsidRPr="002F0F1A">
        <w:t xml:space="preserve"> </w:t>
      </w:r>
      <w:r w:rsidR="00D6100E" w:rsidRPr="00D6100E">
        <w:rPr>
          <w:position w:val="-30"/>
        </w:rPr>
        <w:object w:dxaOrig="940" w:dyaOrig="720" w14:anchorId="63F24F80">
          <v:shape id="_x0000_i1185" type="#_x0000_t75" style="width:47.4pt;height:36pt" o:ole="">
            <v:imagedata r:id="rId319" o:title=""/>
          </v:shape>
          <o:OLEObject Type="Embed" ProgID="Equation.DSMT4" ShapeID="_x0000_i1185" DrawAspect="Content" ObjectID="_1654957178" r:id="rId320"/>
        </w:object>
      </w:r>
    </w:p>
    <w:p w14:paraId="04B4742C" w14:textId="77777777"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>What are the shapes of those 4 blocks?</w:t>
      </w:r>
    </w:p>
    <w:p w14:paraId="19D96CB1" w14:textId="77777777"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B</w:t>
      </w:r>
      <w:r>
        <w:t xml:space="preserve"> with </w:t>
      </w:r>
      <w:r w:rsidRPr="00785EDF">
        <w:rPr>
          <w:i/>
          <w:sz w:val="26"/>
          <w:szCs w:val="26"/>
        </w:rPr>
        <w:t>RB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m</w:t>
      </w:r>
      <w:r>
        <w:t>.</w:t>
      </w:r>
    </w:p>
    <w:p w14:paraId="452B7853" w14:textId="77777777"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Find the right-inverse </w:t>
      </w:r>
      <w:r w:rsidRPr="00785EDF">
        <w:rPr>
          <w:i/>
          <w:sz w:val="26"/>
          <w:szCs w:val="26"/>
        </w:rPr>
        <w:t>C</w:t>
      </w:r>
      <w:r>
        <w:t xml:space="preserve"> with </w:t>
      </w:r>
      <w:r w:rsidRPr="00785EDF">
        <w:rPr>
          <w:i/>
          <w:sz w:val="26"/>
          <w:szCs w:val="26"/>
        </w:rPr>
        <w:t>CR</w:t>
      </w:r>
      <w:r>
        <w:t xml:space="preserve"> = </w:t>
      </w:r>
      <w:r w:rsidRPr="00785EDF">
        <w:rPr>
          <w:i/>
          <w:sz w:val="26"/>
          <w:szCs w:val="26"/>
        </w:rPr>
        <w:t>I</w:t>
      </w:r>
      <w:r>
        <w:t xml:space="preserve"> if </w:t>
      </w:r>
      <w:r w:rsidRPr="00785EDF">
        <w:rPr>
          <w:i/>
          <w:sz w:val="26"/>
          <w:szCs w:val="26"/>
        </w:rPr>
        <w:t xml:space="preserve">r </w:t>
      </w:r>
      <w:r>
        <w:t xml:space="preserve">= </w:t>
      </w:r>
      <w:r w:rsidRPr="00785EDF">
        <w:rPr>
          <w:i/>
          <w:sz w:val="26"/>
          <w:szCs w:val="26"/>
        </w:rPr>
        <w:t>n</w:t>
      </w:r>
      <w:r>
        <w:t>.</w:t>
      </w:r>
    </w:p>
    <w:p w14:paraId="2FB3E092" w14:textId="77777777"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What is the reduced row echelon form of </w:t>
      </w:r>
      <w:r w:rsidR="00D6100E" w:rsidRPr="00025957">
        <w:rPr>
          <w:position w:val="-4"/>
        </w:rPr>
        <w:object w:dxaOrig="380" w:dyaOrig="360" w14:anchorId="61E0DDE1">
          <v:shape id="_x0000_i1186" type="#_x0000_t75" style="width:19.2pt;height:18pt" o:ole="">
            <v:imagedata r:id="rId321" o:title=""/>
          </v:shape>
          <o:OLEObject Type="Embed" ProgID="Equation.DSMT4" ShapeID="_x0000_i1186" DrawAspect="Content" ObjectID="_1654957179" r:id="rId322"/>
        </w:object>
      </w:r>
      <w:r>
        <w:t xml:space="preserve"> (with shapes)?</w:t>
      </w:r>
    </w:p>
    <w:p w14:paraId="22BB0168" w14:textId="77777777"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What is the reduced row echelon form of </w:t>
      </w:r>
      <w:r w:rsidR="00D6100E" w:rsidRPr="00025957">
        <w:rPr>
          <w:position w:val="-4"/>
        </w:rPr>
        <w:object w:dxaOrig="540" w:dyaOrig="360" w14:anchorId="0AACEEA9">
          <v:shape id="_x0000_i1187" type="#_x0000_t75" style="width:27pt;height:18pt" o:ole="">
            <v:imagedata r:id="rId323" o:title=""/>
          </v:shape>
          <o:OLEObject Type="Embed" ProgID="Equation.DSMT4" ShapeID="_x0000_i1187" DrawAspect="Content" ObjectID="_1654957180" r:id="rId324"/>
        </w:object>
      </w:r>
      <w:r>
        <w:t xml:space="preserve"> (with shapes)?</w:t>
      </w:r>
    </w:p>
    <w:p w14:paraId="7B31A761" w14:textId="77777777" w:rsidR="00BB75D4" w:rsidRDefault="00BB75D4" w:rsidP="00BB75D4">
      <w:pPr>
        <w:ind w:left="1080"/>
      </w:pPr>
      <w:r>
        <w:t xml:space="preserve">Prove that </w:t>
      </w:r>
      <w:r w:rsidR="00D6100E" w:rsidRPr="00025957">
        <w:rPr>
          <w:position w:val="-4"/>
        </w:rPr>
        <w:object w:dxaOrig="540" w:dyaOrig="360" w14:anchorId="274C8EC8">
          <v:shape id="_x0000_i1188" type="#_x0000_t75" style="width:27pt;height:18pt" o:ole="">
            <v:imagedata r:id="rId325" o:title=""/>
          </v:shape>
          <o:OLEObject Type="Embed" ProgID="Equation.DSMT4" ShapeID="_x0000_i1188" DrawAspect="Content" ObjectID="_1654957181" r:id="rId326"/>
        </w:object>
      </w:r>
      <w:r>
        <w:t xml:space="preserve"> has the same nullspace as R. Then show that </w:t>
      </w:r>
      <w:r w:rsidR="00D6100E" w:rsidRPr="00025957">
        <w:rPr>
          <w:position w:val="-4"/>
        </w:rPr>
        <w:object w:dxaOrig="540" w:dyaOrig="360" w14:anchorId="3F0E49C6">
          <v:shape id="_x0000_i1189" type="#_x0000_t75" style="width:27pt;height:18pt" o:ole="">
            <v:imagedata r:id="rId327" o:title=""/>
          </v:shape>
          <o:OLEObject Type="Embed" ProgID="Equation.DSMT4" ShapeID="_x0000_i1189" DrawAspect="Content" ObjectID="_1654957182" r:id="rId328"/>
        </w:object>
      </w:r>
      <w:r>
        <w:t xml:space="preserve"> always has the same nullspace as </w:t>
      </w:r>
      <w:r w:rsidRPr="00531474">
        <w:rPr>
          <w:i/>
          <w:sz w:val="26"/>
          <w:szCs w:val="26"/>
        </w:rPr>
        <w:t>A</w:t>
      </w:r>
      <w:r>
        <w:t xml:space="preserve"> (a value fact).</w:t>
      </w:r>
    </w:p>
    <w:p w14:paraId="3AEF21B6" w14:textId="77777777" w:rsidR="00BB75D4" w:rsidRDefault="00BB75D4" w:rsidP="007170E7">
      <w:pPr>
        <w:pStyle w:val="ListParagraph"/>
        <w:numPr>
          <w:ilvl w:val="0"/>
          <w:numId w:val="13"/>
        </w:numPr>
        <w:ind w:left="1080"/>
      </w:pPr>
      <w:r>
        <w:t xml:space="preserve">Suppose you allow elementary column operations on </w:t>
      </w:r>
      <w:r w:rsidRPr="00056F3A">
        <w:rPr>
          <w:b/>
          <w:i/>
          <w:sz w:val="26"/>
          <w:szCs w:val="26"/>
        </w:rPr>
        <w:t>A</w:t>
      </w:r>
      <w:r>
        <w:t xml:space="preserve"> as well as elementary row operations (which get to </w:t>
      </w:r>
      <w:r w:rsidRPr="00B34A3F">
        <w:rPr>
          <w:i/>
          <w:sz w:val="26"/>
          <w:szCs w:val="26"/>
        </w:rPr>
        <w:t>R</w:t>
      </w:r>
      <w:r>
        <w:t xml:space="preserve">). What is the “row-and-column reduced form” for an </w:t>
      </w:r>
      <w:r w:rsidRPr="00056F3A">
        <w:rPr>
          <w:i/>
          <w:sz w:val="26"/>
          <w:szCs w:val="26"/>
        </w:rPr>
        <w:t>m</w:t>
      </w:r>
      <w:r>
        <w:t xml:space="preserve"> by </w:t>
      </w:r>
      <w:r w:rsidRPr="00056F3A">
        <w:rPr>
          <w:i/>
          <w:sz w:val="26"/>
          <w:szCs w:val="26"/>
        </w:rPr>
        <w:t>n</w:t>
      </w:r>
      <w:r>
        <w:t xml:space="preserve"> matrix of rank </w:t>
      </w:r>
      <w:r w:rsidRPr="00056F3A">
        <w:rPr>
          <w:b/>
          <w:i/>
          <w:sz w:val="26"/>
          <w:szCs w:val="26"/>
        </w:rPr>
        <w:t>r</w:t>
      </w:r>
      <w:r>
        <w:t>?</w:t>
      </w:r>
    </w:p>
    <w:p w14:paraId="02ED0522" w14:textId="77777777" w:rsidR="00BB75D4" w:rsidRDefault="00BB75D4" w:rsidP="00B34A3F"/>
    <w:p w14:paraId="59EA9DCD" w14:textId="77777777" w:rsidR="001F2F09" w:rsidRDefault="001F2F09" w:rsidP="00513CE5">
      <w:pPr>
        <w:pStyle w:val="ListParagraph"/>
        <w:numPr>
          <w:ilvl w:val="0"/>
          <w:numId w:val="120"/>
        </w:numPr>
        <w:ind w:left="540" w:hanging="540"/>
      </w:pPr>
      <w:r>
        <w:t>True or False (check addition or give a counterexample)</w:t>
      </w:r>
    </w:p>
    <w:p w14:paraId="18B4A103" w14:textId="77777777" w:rsidR="001F2F09" w:rsidRDefault="001F2F09" w:rsidP="0055159A">
      <w:pPr>
        <w:pStyle w:val="ListParagraph"/>
        <w:numPr>
          <w:ilvl w:val="0"/>
          <w:numId w:val="5"/>
        </w:numPr>
        <w:spacing w:line="240" w:lineRule="auto"/>
        <w:ind w:left="1080"/>
      </w:pPr>
      <w:r>
        <w:t xml:space="preserve">The 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D6100E" w:rsidRPr="00D6100E">
        <w:rPr>
          <w:position w:val="-22"/>
        </w:rPr>
        <w:object w:dxaOrig="1460" w:dyaOrig="560" w14:anchorId="223116D6">
          <v:shape id="_x0000_i1190" type="#_x0000_t75" style="width:73.8pt;height:28.5pt" o:ole="">
            <v:imagedata r:id="rId329" o:title=""/>
          </v:shape>
          <o:OLEObject Type="Embed" ProgID="Equation.DSMT4" ShapeID="_x0000_i1190" DrawAspect="Content" ObjectID="_1654957183" r:id="rId330"/>
        </w:object>
      </w:r>
      <w:r>
        <w:t xml:space="preserve"> from a subspace.</w:t>
      </w:r>
    </w:p>
    <w:p w14:paraId="6491AAE8" w14:textId="77777777" w:rsidR="001F2F09" w:rsidRDefault="001F2F09" w:rsidP="0055159A">
      <w:pPr>
        <w:pStyle w:val="ListParagraph"/>
        <w:numPr>
          <w:ilvl w:val="0"/>
          <w:numId w:val="5"/>
        </w:numPr>
        <w:spacing w:line="240" w:lineRule="auto"/>
        <w:ind w:left="1080"/>
      </w:pPr>
      <w:r>
        <w:t xml:space="preserve">The skew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D6100E" w:rsidRPr="00D6100E">
        <w:rPr>
          <w:position w:val="-22"/>
        </w:rPr>
        <w:object w:dxaOrig="1600" w:dyaOrig="560" w14:anchorId="5045C46B">
          <v:shape id="_x0000_i1191" type="#_x0000_t75" style="width:80.4pt;height:28.5pt" o:ole="">
            <v:imagedata r:id="rId331" o:title=""/>
          </v:shape>
          <o:OLEObject Type="Embed" ProgID="Equation.DSMT4" ShapeID="_x0000_i1191" DrawAspect="Content" ObjectID="_1654957184" r:id="rId332"/>
        </w:object>
      </w:r>
      <w:r>
        <w:t xml:space="preserve"> from a subspace.</w:t>
      </w:r>
    </w:p>
    <w:p w14:paraId="435676AC" w14:textId="77777777"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 xml:space="preserve">The un-symmetric matrices in </w:t>
      </w:r>
      <w:r w:rsidRPr="00681165">
        <w:rPr>
          <w:i/>
          <w:sz w:val="26"/>
          <w:szCs w:val="26"/>
        </w:rPr>
        <w:t>M</w:t>
      </w:r>
      <w:r>
        <w:t xml:space="preserve"> </w:t>
      </w:r>
      <w:r w:rsidR="00D6100E" w:rsidRPr="00D6100E">
        <w:rPr>
          <w:position w:val="-22"/>
        </w:rPr>
        <w:object w:dxaOrig="1460" w:dyaOrig="560" w14:anchorId="1F8D0AF3">
          <v:shape id="_x0000_i1192" type="#_x0000_t75" style="width:73.8pt;height:28.5pt" o:ole="">
            <v:imagedata r:id="rId333" o:title=""/>
          </v:shape>
          <o:OLEObject Type="Embed" ProgID="Equation.DSMT4" ShapeID="_x0000_i1192" DrawAspect="Content" ObjectID="_1654957185" r:id="rId334"/>
        </w:object>
      </w:r>
      <w:r>
        <w:t xml:space="preserve"> from a subspace.</w:t>
      </w:r>
    </w:p>
    <w:p w14:paraId="67139001" w14:textId="77777777"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>Invertible matrices</w:t>
      </w:r>
    </w:p>
    <w:p w14:paraId="7488694D" w14:textId="77777777" w:rsidR="001F2F09" w:rsidRDefault="001F2F09" w:rsidP="001F2F09">
      <w:pPr>
        <w:pStyle w:val="ListParagraph"/>
        <w:numPr>
          <w:ilvl w:val="0"/>
          <w:numId w:val="5"/>
        </w:numPr>
        <w:ind w:left="1080"/>
      </w:pPr>
      <w:r>
        <w:t>Singular matrices</w:t>
      </w:r>
    </w:p>
    <w:p w14:paraId="303CA13D" w14:textId="77777777" w:rsidR="001F2F09" w:rsidRDefault="001F2F09" w:rsidP="001F2F09"/>
    <w:p w14:paraId="21027B27" w14:textId="77777777" w:rsidR="00BB75D4" w:rsidRDefault="00BB75D4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Let </w:t>
      </w:r>
      <w:r w:rsidR="00D6100E" w:rsidRPr="00D6100E">
        <w:rPr>
          <w:position w:val="-66"/>
        </w:rPr>
        <w:object w:dxaOrig="3140" w:dyaOrig="1440" w14:anchorId="00E9CA19">
          <v:shape id="_x0000_i1193" type="#_x0000_t75" style="width:157.2pt;height:1in" o:ole="">
            <v:imagedata r:id="rId335" o:title=""/>
          </v:shape>
          <o:OLEObject Type="Embed" ProgID="Equation.DSMT4" ShapeID="_x0000_i1193" DrawAspect="Content" ObjectID="_1654957186" r:id="rId336"/>
        </w:object>
      </w:r>
    </w:p>
    <w:p w14:paraId="773B4069" w14:textId="77777777"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</w:t>
      </w:r>
      <w:r w:rsidR="003D7BF9">
        <w:t>or</w:t>
      </w:r>
      <w:r>
        <w:t>m.</w:t>
      </w:r>
    </w:p>
    <w:p w14:paraId="3722F3A8" w14:textId="77777777" w:rsidR="00BB75D4" w:rsidRDefault="00BB75D4" w:rsidP="007170E7">
      <w:pPr>
        <w:pStyle w:val="ListParagraph"/>
        <w:numPr>
          <w:ilvl w:val="0"/>
          <w:numId w:val="14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14:paraId="52EA4314" w14:textId="77777777"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What are the pivots? </w:t>
      </w:r>
    </w:p>
    <w:p w14:paraId="001C4850" w14:textId="77777777"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>What are the free variables?</w:t>
      </w:r>
    </w:p>
    <w:p w14:paraId="580EC3B5" w14:textId="77777777"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Find the special solutions. What is the nullspace </w:t>
      </w:r>
      <w:r w:rsidR="00D6100E" w:rsidRPr="00D6100E">
        <w:rPr>
          <w:position w:val="-10"/>
        </w:rPr>
        <w:object w:dxaOrig="600" w:dyaOrig="320" w14:anchorId="23FACEF1">
          <v:shape id="_x0000_i1194" type="#_x0000_t75" style="width:30pt;height:16.5pt" o:ole="">
            <v:imagedata r:id="rId337" o:title=""/>
          </v:shape>
          <o:OLEObject Type="Embed" ProgID="Equation.DSMT4" ShapeID="_x0000_i1194" DrawAspect="Content" ObjectID="_1654957187" r:id="rId338"/>
        </w:object>
      </w:r>
      <w:r>
        <w:t>?</w:t>
      </w:r>
    </w:p>
    <w:p w14:paraId="4976DBC2" w14:textId="77777777" w:rsidR="00BB75D4" w:rsidRDefault="00BB75D4" w:rsidP="007170E7">
      <w:pPr>
        <w:pStyle w:val="ListParagraph"/>
        <w:numPr>
          <w:ilvl w:val="0"/>
          <w:numId w:val="14"/>
        </w:numPr>
        <w:ind w:left="1080"/>
      </w:pPr>
      <w:r>
        <w:t xml:space="preserve">Exhibit 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t xml:space="preserve"> which is invertible, where  </w:t>
      </w:r>
      <w:r w:rsidR="00D6100E" w:rsidRPr="00D6100E">
        <w:rPr>
          <w:position w:val="-10"/>
        </w:rPr>
        <w:object w:dxaOrig="1219" w:dyaOrig="320" w14:anchorId="67E1AD52">
          <v:shape id="_x0000_i1195" type="#_x0000_t75" style="width:61.5pt;height:16.5pt" o:ole="">
            <v:imagedata r:id="rId339" o:title=""/>
          </v:shape>
          <o:OLEObject Type="Embed" ProgID="Equation.DSMT4" ShapeID="_x0000_i1195" DrawAspect="Content" ObjectID="_1654957188" r:id="rId340"/>
        </w:object>
      </w:r>
      <w:r>
        <w:t xml:space="preserve">.  (An </w:t>
      </w:r>
      <w:r w:rsidRPr="005E73C7">
        <w:rPr>
          <w:i/>
          <w:sz w:val="26"/>
          <w:szCs w:val="26"/>
        </w:rPr>
        <w:t>r</w:t>
      </w:r>
      <w:r>
        <w:t xml:space="preserve"> </w:t>
      </w:r>
      <w:r w:rsidRPr="005E73C7">
        <w:rPr>
          <w:sz w:val="22"/>
        </w:rPr>
        <w:t>x</w:t>
      </w:r>
      <w:r>
        <w:t xml:space="preserve"> </w:t>
      </w:r>
      <w:r w:rsidRPr="005E73C7">
        <w:rPr>
          <w:i/>
          <w:sz w:val="26"/>
          <w:szCs w:val="26"/>
        </w:rPr>
        <w:t>r</w:t>
      </w:r>
      <w:r>
        <w:t xml:space="preserve"> submatrix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 xml:space="preserve"> is obtained by keeping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rows and </w:t>
      </w:r>
      <w:r w:rsidRPr="005E73C7">
        <w:rPr>
          <w:i/>
          <w:sz w:val="26"/>
          <w:szCs w:val="26"/>
        </w:rPr>
        <w:t>r</w:t>
      </w:r>
      <w:r>
        <w:rPr>
          <w:szCs w:val="26"/>
        </w:rPr>
        <w:t xml:space="preserve"> columns of </w:t>
      </w:r>
      <w:r w:rsidRPr="005E73C7">
        <w:rPr>
          <w:i/>
          <w:sz w:val="26"/>
          <w:szCs w:val="26"/>
        </w:rPr>
        <w:t>A</w:t>
      </w:r>
      <w:r>
        <w:rPr>
          <w:szCs w:val="26"/>
        </w:rPr>
        <w:t>)</w:t>
      </w:r>
    </w:p>
    <w:p w14:paraId="6FD98401" w14:textId="77777777" w:rsidR="0071029B" w:rsidRDefault="0071029B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lastRenderedPageBreak/>
        <w:t xml:space="preserve">Let </w:t>
      </w:r>
      <w:r w:rsidR="00D6100E" w:rsidRPr="00D6100E">
        <w:rPr>
          <w:position w:val="-66"/>
        </w:rPr>
        <w:object w:dxaOrig="3420" w:dyaOrig="1440" w14:anchorId="57C309DA">
          <v:shape id="_x0000_i1196" type="#_x0000_t75" style="width:171pt;height:1in" o:ole="">
            <v:imagedata r:id="rId341" o:title=""/>
          </v:shape>
          <o:OLEObject Type="Embed" ProgID="Equation.DSMT4" ShapeID="_x0000_i1196" DrawAspect="Content" ObjectID="_1654957189" r:id="rId342"/>
        </w:object>
      </w:r>
    </w:p>
    <w:p w14:paraId="06AA151A" w14:textId="77777777"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</w:t>
      </w:r>
      <w:r w:rsidR="003D7BF9">
        <w:t>or</w:t>
      </w:r>
      <w:r>
        <w:t>m.</w:t>
      </w:r>
    </w:p>
    <w:p w14:paraId="45F827F0" w14:textId="77777777" w:rsidR="0071029B" w:rsidRDefault="0071029B" w:rsidP="007170E7">
      <w:pPr>
        <w:pStyle w:val="ListParagraph"/>
        <w:numPr>
          <w:ilvl w:val="0"/>
          <w:numId w:val="15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14:paraId="5C210371" w14:textId="77777777"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What the pivots? </w:t>
      </w:r>
    </w:p>
    <w:p w14:paraId="798DFD69" w14:textId="77777777"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>What are the free variables?</w:t>
      </w:r>
    </w:p>
    <w:p w14:paraId="573F8C8B" w14:textId="77777777" w:rsidR="0071029B" w:rsidRDefault="0071029B" w:rsidP="007170E7">
      <w:pPr>
        <w:pStyle w:val="ListParagraph"/>
        <w:numPr>
          <w:ilvl w:val="0"/>
          <w:numId w:val="15"/>
        </w:numPr>
        <w:ind w:left="1080"/>
      </w:pPr>
      <w:r>
        <w:t xml:space="preserve">Find the special solutions. What is the nullspace </w:t>
      </w:r>
      <w:r w:rsidR="00D6100E" w:rsidRPr="00D6100E">
        <w:rPr>
          <w:position w:val="-10"/>
        </w:rPr>
        <w:object w:dxaOrig="600" w:dyaOrig="320" w14:anchorId="705DD74B">
          <v:shape id="_x0000_i1197" type="#_x0000_t75" style="width:30pt;height:16.5pt" o:ole="">
            <v:imagedata r:id="rId343" o:title=""/>
          </v:shape>
          <o:OLEObject Type="Embed" ProgID="Equation.DSMT4" ShapeID="_x0000_i1197" DrawAspect="Content" ObjectID="_1654957190" r:id="rId344"/>
        </w:object>
      </w:r>
      <w:r>
        <w:t>?</w:t>
      </w:r>
    </w:p>
    <w:p w14:paraId="3BFFA3D0" w14:textId="77777777" w:rsidR="0071029B" w:rsidRDefault="0071029B" w:rsidP="00341EE5">
      <w:pPr>
        <w:pStyle w:val="ListParagraph"/>
        <w:numPr>
          <w:ilvl w:val="0"/>
          <w:numId w:val="15"/>
        </w:numPr>
        <w:ind w:left="1080"/>
      </w:pPr>
      <w:r>
        <w:t xml:space="preserve">Give the complete solution to </w:t>
      </w:r>
      <w:r w:rsidR="00D6100E" w:rsidRPr="00D6100E">
        <w:rPr>
          <w:position w:val="-84"/>
        </w:rPr>
        <w:object w:dxaOrig="2439" w:dyaOrig="1800" w14:anchorId="5B19560D">
          <v:shape id="_x0000_i1198" type="#_x0000_t75" style="width:122.4pt;height:90pt" o:ole="">
            <v:imagedata r:id="rId345" o:title=""/>
          </v:shape>
          <o:OLEObject Type="Embed" ProgID="Equation.DSMT4" ShapeID="_x0000_i1198" DrawAspect="Content" ObjectID="_1654957191" r:id="rId346"/>
        </w:object>
      </w:r>
    </w:p>
    <w:p w14:paraId="593C2AF1" w14:textId="77777777" w:rsidR="00BA3B19" w:rsidRDefault="00BA3B19" w:rsidP="00BA3B19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Let </w:t>
      </w:r>
      <w:r w:rsidRPr="00BA3B19">
        <w:rPr>
          <w:position w:val="-84"/>
        </w:rPr>
        <w:object w:dxaOrig="2920" w:dyaOrig="1800" w14:anchorId="760709A9">
          <v:shape id="_x0000_i1199" type="#_x0000_t75" style="width:145.8pt;height:90pt" o:ole="">
            <v:imagedata r:id="rId347" o:title=""/>
          </v:shape>
          <o:OLEObject Type="Embed" ProgID="Equation.DSMT4" ShapeID="_x0000_i1199" DrawAspect="Content" ObjectID="_1654957192" r:id="rId348"/>
        </w:object>
      </w:r>
    </w:p>
    <w:p w14:paraId="74484B38" w14:textId="77777777"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14:paraId="147AA439" w14:textId="77777777" w:rsidR="00BA3B19" w:rsidRDefault="00BA3B19" w:rsidP="00BA3B19">
      <w:pPr>
        <w:pStyle w:val="ListParagraph"/>
        <w:numPr>
          <w:ilvl w:val="0"/>
          <w:numId w:val="166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14:paraId="3FFAE25E" w14:textId="77777777"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What the pivots? </w:t>
      </w:r>
    </w:p>
    <w:p w14:paraId="16CB0AD1" w14:textId="77777777"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>What are the free variables?</w:t>
      </w:r>
    </w:p>
    <w:p w14:paraId="066A9F2A" w14:textId="77777777" w:rsidR="0009544E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Find the special solutions. </w:t>
      </w:r>
    </w:p>
    <w:p w14:paraId="4368BA51" w14:textId="77777777" w:rsidR="00BA3B19" w:rsidRDefault="00BA3B19" w:rsidP="00BA3B19">
      <w:pPr>
        <w:pStyle w:val="ListParagraph"/>
        <w:numPr>
          <w:ilvl w:val="0"/>
          <w:numId w:val="166"/>
        </w:numPr>
        <w:ind w:left="1080"/>
      </w:pPr>
      <w:r>
        <w:t xml:space="preserve">What is the nullspace </w:t>
      </w:r>
      <w:r w:rsidRPr="00D6100E">
        <w:rPr>
          <w:position w:val="-10"/>
        </w:rPr>
        <w:object w:dxaOrig="600" w:dyaOrig="320" w14:anchorId="070A898A">
          <v:shape id="_x0000_i1200" type="#_x0000_t75" style="width:30pt;height:16.5pt" o:ole="">
            <v:imagedata r:id="rId343" o:title=""/>
          </v:shape>
          <o:OLEObject Type="Embed" ProgID="Equation.DSMT4" ShapeID="_x0000_i1200" DrawAspect="Content" ObjectID="_1654957193" r:id="rId349"/>
        </w:object>
      </w:r>
      <w:r>
        <w:t>?</w:t>
      </w:r>
    </w:p>
    <w:p w14:paraId="23C087C6" w14:textId="77777777" w:rsidR="000B7AA6" w:rsidRDefault="000B7AA6" w:rsidP="000B7AA6"/>
    <w:p w14:paraId="2C25824F" w14:textId="77777777" w:rsidR="000B7AA6" w:rsidRDefault="000B7AA6" w:rsidP="000B7AA6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Let </w:t>
      </w:r>
      <w:r w:rsidRPr="000B7AA6">
        <w:rPr>
          <w:position w:val="-66"/>
        </w:rPr>
        <w:object w:dxaOrig="3180" w:dyaOrig="1440" w14:anchorId="3A4B3166">
          <v:shape id="_x0000_i1201" type="#_x0000_t75" style="width:159pt;height:1in" o:ole="">
            <v:imagedata r:id="rId350" o:title=""/>
          </v:shape>
          <o:OLEObject Type="Embed" ProgID="Equation.DSMT4" ShapeID="_x0000_i1201" DrawAspect="Content" ObjectID="_1654957194" r:id="rId351"/>
        </w:object>
      </w:r>
    </w:p>
    <w:p w14:paraId="3604E033" w14:textId="77777777"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 xml:space="preserve">Reduce </w:t>
      </w:r>
      <w:r w:rsidRPr="00431957">
        <w:rPr>
          <w:i/>
          <w:sz w:val="26"/>
          <w:szCs w:val="26"/>
        </w:rPr>
        <w:t>A</w:t>
      </w:r>
      <w:r>
        <w:t xml:space="preserve"> to row-reduced echelon form.</w:t>
      </w:r>
    </w:p>
    <w:p w14:paraId="7419D3A6" w14:textId="77777777" w:rsidR="000B7AA6" w:rsidRDefault="000B7AA6" w:rsidP="000B7AA6">
      <w:pPr>
        <w:pStyle w:val="ListParagraph"/>
        <w:numPr>
          <w:ilvl w:val="0"/>
          <w:numId w:val="167"/>
        </w:numPr>
        <w:spacing w:line="240" w:lineRule="auto"/>
        <w:ind w:left="1080"/>
      </w:pPr>
      <w:r>
        <w:t xml:space="preserve">What is the rank of </w:t>
      </w:r>
      <w:r w:rsidRPr="00431957">
        <w:rPr>
          <w:i/>
          <w:sz w:val="26"/>
          <w:szCs w:val="26"/>
        </w:rPr>
        <w:t>A</w:t>
      </w:r>
      <w:r>
        <w:t>?</w:t>
      </w:r>
    </w:p>
    <w:p w14:paraId="1DD98051" w14:textId="77777777"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 xml:space="preserve">What the pivots? </w:t>
      </w:r>
    </w:p>
    <w:p w14:paraId="3C1C6464" w14:textId="77777777"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>What are the free variables?</w:t>
      </w:r>
    </w:p>
    <w:p w14:paraId="28441650" w14:textId="77777777" w:rsidR="000B7AA6" w:rsidRDefault="000B7AA6" w:rsidP="000B7AA6">
      <w:pPr>
        <w:pStyle w:val="ListParagraph"/>
        <w:numPr>
          <w:ilvl w:val="0"/>
          <w:numId w:val="167"/>
        </w:numPr>
        <w:ind w:left="1080"/>
      </w:pPr>
      <w:r>
        <w:t xml:space="preserve">Find the special solutions. </w:t>
      </w:r>
    </w:p>
    <w:p w14:paraId="5718C790" w14:textId="77777777" w:rsidR="000B7AA6" w:rsidRDefault="000B7AA6" w:rsidP="00341EE5">
      <w:pPr>
        <w:pStyle w:val="ListParagraph"/>
        <w:numPr>
          <w:ilvl w:val="0"/>
          <w:numId w:val="167"/>
        </w:numPr>
        <w:spacing w:line="240" w:lineRule="auto"/>
        <w:ind w:left="1080"/>
      </w:pPr>
      <w:r>
        <w:t xml:space="preserve">What is the nullspace </w:t>
      </w:r>
      <w:r w:rsidRPr="00D6100E">
        <w:rPr>
          <w:position w:val="-10"/>
        </w:rPr>
        <w:object w:dxaOrig="600" w:dyaOrig="320" w14:anchorId="71B2EDB8">
          <v:shape id="_x0000_i1202" type="#_x0000_t75" style="width:30pt;height:16.5pt" o:ole="">
            <v:imagedata r:id="rId343" o:title=""/>
          </v:shape>
          <o:OLEObject Type="Embed" ProgID="Equation.DSMT4" ShapeID="_x0000_i1202" DrawAspect="Content" ObjectID="_1654957195" r:id="rId352"/>
        </w:object>
      </w:r>
      <w:r>
        <w:t>?</w:t>
      </w:r>
    </w:p>
    <w:p w14:paraId="6CACCA9B" w14:textId="77777777" w:rsidR="000B6200" w:rsidRDefault="000B6200" w:rsidP="000B6200">
      <w:r>
        <w:br w:type="page"/>
      </w:r>
    </w:p>
    <w:p w14:paraId="3BE5A0B5" w14:textId="77777777" w:rsidR="0071029B" w:rsidRDefault="0071029B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lastRenderedPageBreak/>
        <w:t xml:space="preserve">The 3 by 3 matrix </w:t>
      </w:r>
      <w:r w:rsidRPr="00CF7B13">
        <w:rPr>
          <w:i/>
          <w:sz w:val="26"/>
          <w:szCs w:val="26"/>
        </w:rPr>
        <w:t>A</w:t>
      </w:r>
      <w:r>
        <w:t xml:space="preserve"> has rank 2.</w:t>
      </w:r>
    </w:p>
    <w:p w14:paraId="73531817" w14:textId="77777777" w:rsidR="00EA6F18" w:rsidRDefault="00EA6F18" w:rsidP="00EA6F18">
      <w:pPr>
        <w:spacing w:after="120"/>
        <w:ind w:left="1440"/>
      </w:pPr>
      <w:r w:rsidRPr="00EE3FEE">
        <w:rPr>
          <w:position w:val="-60"/>
        </w:rPr>
        <w:object w:dxaOrig="4400" w:dyaOrig="1260" w14:anchorId="7856999C">
          <v:shape id="_x0000_i1203" type="#_x0000_t75" style="width:220.5pt;height:63pt" o:ole="">
            <v:imagedata r:id="rId353" o:title=""/>
          </v:shape>
          <o:OLEObject Type="Embed" ProgID="Equation.DSMT4" ShapeID="_x0000_i1203" DrawAspect="Content" ObjectID="_1654957196" r:id="rId354"/>
        </w:object>
      </w:r>
    </w:p>
    <w:p w14:paraId="55D0307A" w14:textId="77777777"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Reduce </w:t>
      </w:r>
      <w:r w:rsidRPr="00876B75">
        <w:rPr>
          <w:position w:val="-18"/>
        </w:rPr>
        <w:object w:dxaOrig="940" w:dyaOrig="480" w14:anchorId="2D4FF9EC">
          <v:shape id="_x0000_i1204" type="#_x0000_t75" style="width:46.8pt;height:24.3pt" o:ole="">
            <v:imagedata r:id="rId355" o:title=""/>
          </v:shape>
          <o:OLEObject Type="Embed" ProgID="Equation.DSMT4" ShapeID="_x0000_i1204" DrawAspect="Content" ObjectID="_1654957197" r:id="rId356"/>
        </w:object>
      </w:r>
      <w:r>
        <w:t xml:space="preserve"> to </w:t>
      </w:r>
      <w:r w:rsidRPr="00EE3FEE">
        <w:rPr>
          <w:position w:val="-14"/>
        </w:rPr>
        <w:object w:dxaOrig="880" w:dyaOrig="400" w14:anchorId="70339D23">
          <v:shape id="_x0000_i1205" type="#_x0000_t75" style="width:43.5pt;height:20.4pt" o:ole="">
            <v:imagedata r:id="rId357" o:title=""/>
          </v:shape>
          <o:OLEObject Type="Embed" ProgID="Equation.DSMT4" ShapeID="_x0000_i1205" DrawAspect="Content" ObjectID="_1654957198" r:id="rId358"/>
        </w:object>
      </w:r>
      <w:r>
        <w:t xml:space="preserve">, so that </w:t>
      </w:r>
      <w:r w:rsidRPr="00EE3FEE">
        <w:rPr>
          <w:position w:val="-6"/>
        </w:rPr>
        <w:object w:dxaOrig="740" w:dyaOrig="340" w14:anchorId="07202FB8">
          <v:shape id="_x0000_i1206" type="#_x0000_t75" style="width:36.9pt;height:17.4pt" o:ole="">
            <v:imagedata r:id="rId359" o:title=""/>
          </v:shape>
          <o:OLEObject Type="Embed" ProgID="Equation.DSMT4" ShapeID="_x0000_i1206" DrawAspect="Content" ObjectID="_1654957199" r:id="rId360"/>
        </w:object>
      </w:r>
      <w:r>
        <w:t xml:space="preserve"> </w:t>
      </w:r>
      <w:r w:rsidRPr="00B65CE7">
        <w:t>becomes triangular system</w:t>
      </w:r>
      <w:r>
        <w:t xml:space="preserve"> </w:t>
      </w:r>
      <w:r w:rsidRPr="00EE3FEE">
        <w:rPr>
          <w:position w:val="-6"/>
        </w:rPr>
        <w:object w:dxaOrig="700" w:dyaOrig="279" w14:anchorId="78D35DD0">
          <v:shape id="_x0000_i1207" type="#_x0000_t75" style="width:35.4pt;height:14.4pt" o:ole="">
            <v:imagedata r:id="rId361" o:title=""/>
          </v:shape>
          <o:OLEObject Type="Embed" ProgID="Equation.DSMT4" ShapeID="_x0000_i1207" DrawAspect="Content" ObjectID="_1654957200" r:id="rId362"/>
        </w:object>
      </w:r>
      <w:r>
        <w:t>.</w:t>
      </w:r>
    </w:p>
    <w:p w14:paraId="2EE0978E" w14:textId="77777777"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Find the condition on </w:t>
      </w:r>
      <w:r w:rsidRPr="00EE3FEE">
        <w:rPr>
          <w:position w:val="-20"/>
        </w:rPr>
        <w:object w:dxaOrig="1300" w:dyaOrig="520" w14:anchorId="5FC2E8B3">
          <v:shape id="_x0000_i1208" type="#_x0000_t75" style="width:65.4pt;height:26.4pt" o:ole="">
            <v:imagedata r:id="rId363" o:title=""/>
          </v:shape>
          <o:OLEObject Type="Embed" ProgID="Equation.DSMT4" ShapeID="_x0000_i1208" DrawAspect="Content" ObjectID="_1654957201" r:id="rId364"/>
        </w:object>
      </w:r>
      <w:r>
        <w:t xml:space="preserve"> for </w:t>
      </w:r>
      <w:r w:rsidRPr="003B5A38">
        <w:rPr>
          <w:position w:val="-6"/>
        </w:rPr>
        <w:object w:dxaOrig="740" w:dyaOrig="340" w14:anchorId="536609D8">
          <v:shape id="_x0000_i1209" type="#_x0000_t75" style="width:36.9pt;height:17.1pt" o:ole="">
            <v:imagedata r:id="rId365" o:title=""/>
          </v:shape>
          <o:OLEObject Type="Embed" ProgID="Equation.DSMT4" ShapeID="_x0000_i1209" DrawAspect="Content" ObjectID="_1654957202" r:id="rId366"/>
        </w:object>
      </w:r>
      <w:r>
        <w:t xml:space="preserve"> to have a solution</w:t>
      </w:r>
    </w:p>
    <w:p w14:paraId="7922F740" w14:textId="77777777"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Describe the column space of </w:t>
      </w:r>
      <w:r w:rsidRPr="004E2B87">
        <w:rPr>
          <w:i/>
          <w:sz w:val="26"/>
          <w:szCs w:val="26"/>
        </w:rPr>
        <w:t>A</w:t>
      </w:r>
      <w:r>
        <w:t xml:space="preserve">. Which plane in </w:t>
      </w:r>
      <w:r w:rsidRPr="00025957">
        <w:rPr>
          <w:position w:val="-4"/>
        </w:rPr>
        <w:object w:dxaOrig="360" w:dyaOrig="360" w14:anchorId="0C94961D">
          <v:shape id="_x0000_i1210" type="#_x0000_t75" style="width:18pt;height:18pt" o:ole="">
            <v:imagedata r:id="rId367" o:title=""/>
          </v:shape>
          <o:OLEObject Type="Embed" ProgID="Equation.DSMT4" ShapeID="_x0000_i1210" DrawAspect="Content" ObjectID="_1654957203" r:id="rId368"/>
        </w:object>
      </w:r>
      <w:r>
        <w:t>?</w:t>
      </w:r>
    </w:p>
    <w:p w14:paraId="4D745C31" w14:textId="77777777"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Describe the nullspace of </w:t>
      </w:r>
      <w:r w:rsidRPr="004E2B87">
        <w:rPr>
          <w:i/>
          <w:sz w:val="26"/>
          <w:szCs w:val="26"/>
        </w:rPr>
        <w:t>A</w:t>
      </w:r>
      <w:r>
        <w:t xml:space="preserve">. Which special solutions in </w:t>
      </w:r>
      <w:r w:rsidRPr="00025957">
        <w:rPr>
          <w:position w:val="-4"/>
        </w:rPr>
        <w:object w:dxaOrig="360" w:dyaOrig="360" w14:anchorId="3B4F8691">
          <v:shape id="_x0000_i1211" type="#_x0000_t75" style="width:18pt;height:18pt" o:ole="">
            <v:imagedata r:id="rId369" o:title=""/>
          </v:shape>
          <o:OLEObject Type="Embed" ProgID="Equation.DSMT4" ShapeID="_x0000_i1211" DrawAspect="Content" ObjectID="_1654957204" r:id="rId370"/>
        </w:object>
      </w:r>
      <w:r>
        <w:t>?</w:t>
      </w:r>
    </w:p>
    <w:p w14:paraId="0401AD14" w14:textId="77777777" w:rsidR="00EA6F18" w:rsidRDefault="00EA6F18" w:rsidP="00EA6F18">
      <w:pPr>
        <w:pStyle w:val="ListParagraph"/>
        <w:numPr>
          <w:ilvl w:val="0"/>
          <w:numId w:val="19"/>
        </w:numPr>
        <w:ind w:left="1080"/>
      </w:pPr>
      <w:r>
        <w:t xml:space="preserve">Find a particular solution to </w:t>
      </w:r>
      <w:r w:rsidRPr="00EE3FEE">
        <w:rPr>
          <w:position w:val="-14"/>
        </w:rPr>
        <w:object w:dxaOrig="1660" w:dyaOrig="400" w14:anchorId="74EA2CB5">
          <v:shape id="_x0000_i1212" type="#_x0000_t75" style="width:83.1pt;height:20.4pt" o:ole="">
            <v:imagedata r:id="rId371" o:title=""/>
          </v:shape>
          <o:OLEObject Type="Embed" ProgID="Equation.DSMT4" ShapeID="_x0000_i1212" DrawAspect="Content" ObjectID="_1654957205" r:id="rId372"/>
        </w:object>
      </w:r>
      <w:r>
        <w:t xml:space="preserve"> and then complete solution.</w:t>
      </w:r>
    </w:p>
    <w:p w14:paraId="4F59939C" w14:textId="77777777" w:rsidR="00BB75D4" w:rsidRPr="007B478D" w:rsidRDefault="00BB75D4" w:rsidP="00B34A3F"/>
    <w:p w14:paraId="3A809C1E" w14:textId="77777777" w:rsidR="007D1A7C" w:rsidRDefault="007D1A7C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the special solutions and describe the complete solution to </w:t>
      </w:r>
      <w:bookmarkStart w:id="1" w:name="_Hlk533144277"/>
      <w:r w:rsidR="00232DCD" w:rsidRPr="00D6100E">
        <w:rPr>
          <w:position w:val="-6"/>
        </w:rPr>
        <w:object w:dxaOrig="720" w:dyaOrig="340" w14:anchorId="56C21942">
          <v:shape id="_x0000_i1213" type="#_x0000_t75" style="width:36pt;height:17.4pt" o:ole="">
            <v:imagedata r:id="rId373" o:title=""/>
          </v:shape>
          <o:OLEObject Type="Embed" ProgID="Equation.DSMT4" ShapeID="_x0000_i1213" DrawAspect="Content" ObjectID="_1654957206" r:id="rId374"/>
        </w:object>
      </w:r>
      <w:bookmarkEnd w:id="1"/>
      <w:r>
        <w:t xml:space="preserve"> for</w:t>
      </w:r>
    </w:p>
    <w:p w14:paraId="72F1F992" w14:textId="77777777" w:rsidR="007D1A7C" w:rsidRDefault="00D6100E" w:rsidP="007D1A7C">
      <w:pPr>
        <w:tabs>
          <w:tab w:val="left" w:pos="3600"/>
          <w:tab w:val="left" w:pos="5760"/>
        </w:tabs>
        <w:spacing w:before="120" w:after="120"/>
        <w:ind w:left="810"/>
      </w:pPr>
      <w:r w:rsidRPr="00D6100E">
        <w:rPr>
          <w:position w:val="-18"/>
        </w:rPr>
        <w:object w:dxaOrig="320" w:dyaOrig="420" w14:anchorId="6F4FDC67">
          <v:shape id="_x0000_i1214" type="#_x0000_t75" style="width:16.5pt;height:21pt" o:ole="">
            <v:imagedata r:id="rId375" o:title=""/>
          </v:shape>
          <o:OLEObject Type="Embed" ProgID="Equation.DSMT4" ShapeID="_x0000_i1214" DrawAspect="Content" ObjectID="_1654957207" r:id="rId376"/>
        </w:object>
      </w:r>
      <w:r w:rsidR="007D1A7C">
        <w:t>= 3 by 4 zero matrix</w:t>
      </w:r>
      <w:r w:rsidR="007D1A7C">
        <w:tab/>
      </w:r>
      <w:r w:rsidRPr="00D6100E">
        <w:rPr>
          <w:position w:val="-30"/>
        </w:rPr>
        <w:object w:dxaOrig="1440" w:dyaOrig="720" w14:anchorId="65C75D0B">
          <v:shape id="_x0000_i1215" type="#_x0000_t75" style="width:1in;height:36pt" o:ole="">
            <v:imagedata r:id="rId377" o:title=""/>
          </v:shape>
          <o:OLEObject Type="Embed" ProgID="Equation.DSMT4" ShapeID="_x0000_i1215" DrawAspect="Content" ObjectID="_1654957208" r:id="rId378"/>
        </w:object>
      </w:r>
      <w:r w:rsidR="007D1A7C">
        <w:tab/>
      </w:r>
      <w:r w:rsidRPr="00D6100E">
        <w:rPr>
          <w:position w:val="-18"/>
        </w:rPr>
        <w:object w:dxaOrig="1760" w:dyaOrig="480" w14:anchorId="2C495221">
          <v:shape id="_x0000_i1216" type="#_x0000_t75" style="width:88.5pt;height:24pt" o:ole="">
            <v:imagedata r:id="rId379" o:title=""/>
          </v:shape>
          <o:OLEObject Type="Embed" ProgID="Equation.DSMT4" ShapeID="_x0000_i1216" DrawAspect="Content" ObjectID="_1654957209" r:id="rId380"/>
        </w:object>
      </w:r>
    </w:p>
    <w:p w14:paraId="48004B9A" w14:textId="77777777" w:rsidR="007D1A7C" w:rsidRDefault="007D1A7C" w:rsidP="007D1A7C">
      <w:pPr>
        <w:ind w:left="540"/>
      </w:pPr>
      <w:r>
        <w:t xml:space="preserve">Which are the pivot columns? Which are the free variables? What is the </w:t>
      </w:r>
      <w:r w:rsidRPr="00EF666D">
        <w:rPr>
          <w:i/>
          <w:sz w:val="26"/>
          <w:szCs w:val="26"/>
        </w:rPr>
        <w:t>R</w:t>
      </w:r>
      <w:r>
        <w:t xml:space="preserve"> (Reduced Row Echelon matrix) in each case?</w:t>
      </w:r>
    </w:p>
    <w:p w14:paraId="4E612CA2" w14:textId="77777777" w:rsidR="00341EE5" w:rsidRDefault="00341EE5" w:rsidP="00341EE5"/>
    <w:p w14:paraId="00FA2CF4" w14:textId="77777777" w:rsidR="00D340B5" w:rsidRDefault="00D340B5" w:rsidP="00513CE5">
      <w:pPr>
        <w:pStyle w:val="ListParagraph"/>
        <w:numPr>
          <w:ilvl w:val="0"/>
          <w:numId w:val="120"/>
        </w:numPr>
        <w:spacing w:line="240" w:lineRule="auto"/>
        <w:ind w:left="540" w:hanging="540"/>
      </w:pPr>
      <w:r>
        <w:t xml:space="preserve">Create a 3 by 4 matrix whose special solutions to </w:t>
      </w:r>
      <w:r w:rsidR="00232DCD" w:rsidRPr="00D6100E">
        <w:rPr>
          <w:position w:val="-6"/>
        </w:rPr>
        <w:object w:dxaOrig="720" w:dyaOrig="340" w14:anchorId="13E07B61">
          <v:shape id="_x0000_i1217" type="#_x0000_t75" style="width:36pt;height:17.4pt" o:ole="">
            <v:imagedata r:id="rId381" o:title=""/>
          </v:shape>
          <o:OLEObject Type="Embed" ProgID="Equation.DSMT4" ShapeID="_x0000_i1217" DrawAspect="Content" ObjectID="_1654957210" r:id="rId382"/>
        </w:object>
      </w:r>
      <w:r>
        <w:t xml:space="preserve"> are </w:t>
      </w:r>
      <w:bookmarkStart w:id="2" w:name="_Hlk533144292"/>
      <w:r w:rsidR="00232DCD" w:rsidRPr="00D6100E">
        <w:rPr>
          <w:position w:val="-18"/>
        </w:rPr>
        <w:object w:dxaOrig="1080" w:dyaOrig="420" w14:anchorId="25EA0557">
          <v:shape id="_x0000_i1218" type="#_x0000_t75" style="width:54.3pt;height:21pt" o:ole="">
            <v:imagedata r:id="rId383" o:title=""/>
          </v:shape>
          <o:OLEObject Type="Embed" ProgID="Equation.DSMT4" ShapeID="_x0000_i1218" DrawAspect="Content" ObjectID="_1654957211" r:id="rId384"/>
        </w:object>
      </w:r>
      <w:bookmarkEnd w:id="2"/>
      <w:r>
        <w:t>:</w:t>
      </w:r>
    </w:p>
    <w:bookmarkStart w:id="3" w:name="_Hlk533144297"/>
    <w:p w14:paraId="189B47E9" w14:textId="77777777" w:rsidR="00D340B5" w:rsidRDefault="006126EE" w:rsidP="00D340B5">
      <w:pPr>
        <w:spacing w:before="120" w:after="120" w:line="240" w:lineRule="auto"/>
        <w:ind w:left="1440"/>
      </w:pPr>
      <w:r w:rsidRPr="00D6100E">
        <w:rPr>
          <w:position w:val="-66"/>
        </w:rPr>
        <w:object w:dxaOrig="3100" w:dyaOrig="1440" w14:anchorId="1DDBB0ED">
          <v:shape id="_x0000_i1219" type="#_x0000_t75" style="width:154.8pt;height:1in" o:ole="">
            <v:imagedata r:id="rId385" o:title=""/>
          </v:shape>
          <o:OLEObject Type="Embed" ProgID="Equation.DSMT4" ShapeID="_x0000_i1219" DrawAspect="Content" ObjectID="_1654957212" r:id="rId386"/>
        </w:object>
      </w:r>
      <w:bookmarkEnd w:id="3"/>
    </w:p>
    <w:p w14:paraId="18228320" w14:textId="77777777" w:rsidR="00D340B5" w:rsidRDefault="00D340B5" w:rsidP="00D340B5">
      <w:pPr>
        <w:ind w:left="720"/>
      </w:pPr>
      <w:bookmarkStart w:id="4" w:name="_Hlk533144307"/>
      <w:r>
        <w:t xml:space="preserve">You could create the matrix </w:t>
      </w:r>
      <w:r w:rsidRPr="005B1842">
        <w:rPr>
          <w:i/>
        </w:rPr>
        <w:t>A</w:t>
      </w:r>
      <w:r>
        <w:t xml:space="preserve"> in row reduced form </w:t>
      </w:r>
      <w:r w:rsidRPr="005B1842">
        <w:rPr>
          <w:i/>
        </w:rPr>
        <w:t>R</w:t>
      </w:r>
      <w:r>
        <w:t xml:space="preserve">. Then describe all possible matrices </w:t>
      </w:r>
      <w:r w:rsidRPr="005B1842">
        <w:rPr>
          <w:i/>
        </w:rPr>
        <w:t>A</w:t>
      </w:r>
      <w:r>
        <w:t xml:space="preserve"> with the required Nullspace </w:t>
      </w:r>
      <w:r w:rsidR="00D6100E" w:rsidRPr="00D6100E">
        <w:rPr>
          <w:position w:val="-14"/>
        </w:rPr>
        <w:object w:dxaOrig="840" w:dyaOrig="400" w14:anchorId="101F312B">
          <v:shape id="_x0000_i1220" type="#_x0000_t75" style="width:42pt;height:20.4pt" o:ole="">
            <v:imagedata r:id="rId387" o:title=""/>
          </v:shape>
          <o:OLEObject Type="Embed" ProgID="Equation.DSMT4" ShapeID="_x0000_i1220" DrawAspect="Content" ObjectID="_1654957213" r:id="rId388"/>
        </w:object>
      </w:r>
      <w:r>
        <w:t xml:space="preserve">all combinations of </w:t>
      </w:r>
      <w:r w:rsidR="00773A02" w:rsidRPr="00D6100E">
        <w:rPr>
          <w:position w:val="-18"/>
        </w:rPr>
        <w:object w:dxaOrig="1080" w:dyaOrig="420" w14:anchorId="17ADF386">
          <v:shape id="_x0000_i1221" type="#_x0000_t75" style="width:54.3pt;height:21pt" o:ole="">
            <v:imagedata r:id="rId389" o:title=""/>
          </v:shape>
          <o:OLEObject Type="Embed" ProgID="Equation.DSMT4" ShapeID="_x0000_i1221" DrawAspect="Content" ObjectID="_1654957214" r:id="rId390"/>
        </w:object>
      </w:r>
      <w:r>
        <w:t>.</w:t>
      </w:r>
    </w:p>
    <w:bookmarkEnd w:id="4"/>
    <w:p w14:paraId="7F0D1A8E" w14:textId="77777777" w:rsidR="00D340B5" w:rsidRPr="0055159A" w:rsidRDefault="00D340B5" w:rsidP="00D340B5">
      <w:pPr>
        <w:rPr>
          <w:sz w:val="20"/>
        </w:rPr>
      </w:pPr>
    </w:p>
    <w:p w14:paraId="34C0BD6C" w14:textId="77777777"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The plane </w:t>
      </w:r>
      <w:r w:rsidR="00D6100E" w:rsidRPr="00D6100E">
        <w:rPr>
          <w:position w:val="-10"/>
        </w:rPr>
        <w:object w:dxaOrig="1480" w:dyaOrig="320" w14:anchorId="0764184D">
          <v:shape id="_x0000_i1222" type="#_x0000_t75" style="width:74.4pt;height:16.5pt" o:ole="">
            <v:imagedata r:id="rId391" o:title=""/>
          </v:shape>
          <o:OLEObject Type="Embed" ProgID="Equation.DSMT4" ShapeID="_x0000_i1222" DrawAspect="Content" ObjectID="_1654957215" r:id="rId392"/>
        </w:object>
      </w:r>
      <w:r>
        <w:t xml:space="preserve"> is parallel to the plane </w:t>
      </w:r>
      <w:r w:rsidR="00D6100E" w:rsidRPr="00D6100E">
        <w:rPr>
          <w:position w:val="-10"/>
        </w:rPr>
        <w:object w:dxaOrig="1380" w:dyaOrig="320" w14:anchorId="2604F36D">
          <v:shape id="_x0000_i1223" type="#_x0000_t75" style="width:69pt;height:16.5pt" o:ole="">
            <v:imagedata r:id="rId393" o:title=""/>
          </v:shape>
          <o:OLEObject Type="Embed" ProgID="Equation.DSMT4" ShapeID="_x0000_i1223" DrawAspect="Content" ObjectID="_1654957216" r:id="rId394"/>
        </w:object>
      </w:r>
      <w:r>
        <w:t xml:space="preserve">. One particular point on this plane is </w:t>
      </w:r>
      <w:r w:rsidR="00D6100E" w:rsidRPr="00D6100E">
        <w:rPr>
          <w:position w:val="-14"/>
        </w:rPr>
        <w:object w:dxaOrig="1020" w:dyaOrig="400" w14:anchorId="26FB71F1">
          <v:shape id="_x0000_i1224" type="#_x0000_t75" style="width:51pt;height:20.4pt" o:ole="">
            <v:imagedata r:id="rId395" o:title=""/>
          </v:shape>
          <o:OLEObject Type="Embed" ProgID="Equation.DSMT4" ShapeID="_x0000_i1224" DrawAspect="Content" ObjectID="_1654957217" r:id="rId396"/>
        </w:object>
      </w:r>
      <w:r>
        <w:t>. All points on the plane have the form (fill the first components)</w:t>
      </w:r>
    </w:p>
    <w:p w14:paraId="612FB5D1" w14:textId="77777777" w:rsidR="00D340B5" w:rsidRDefault="00D6100E" w:rsidP="00FA50BD">
      <w:pPr>
        <w:spacing w:line="240" w:lineRule="auto"/>
        <w:ind w:left="540" w:hanging="540"/>
        <w:jc w:val="center"/>
      </w:pPr>
      <w:r w:rsidRPr="00D6100E">
        <w:rPr>
          <w:position w:val="-50"/>
        </w:rPr>
        <w:object w:dxaOrig="2439" w:dyaOrig="1120" w14:anchorId="174F001F">
          <v:shape id="_x0000_i1225" type="#_x0000_t75" style="width:122.4pt;height:56.4pt" o:ole="">
            <v:imagedata r:id="rId397" o:title=""/>
          </v:shape>
          <o:OLEObject Type="Embed" ProgID="Equation.DSMT4" ShapeID="_x0000_i1225" DrawAspect="Content" ObjectID="_1654957218" r:id="rId398"/>
        </w:object>
      </w:r>
    </w:p>
    <w:p w14:paraId="7E5F0E1B" w14:textId="77777777" w:rsidR="0097694B" w:rsidRPr="0097694B" w:rsidRDefault="0097694B" w:rsidP="00FA50BD"/>
    <w:p w14:paraId="1FAD1354" w14:textId="77777777" w:rsidR="0097694B" w:rsidRDefault="0097694B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Construct a matrix whose column space contains (1, 1, 5) and (0, 3, 1) and whose Nullspace contains </w:t>
      </w:r>
      <w:r w:rsidR="00D6100E" w:rsidRPr="00D6100E">
        <w:rPr>
          <w:position w:val="-14"/>
        </w:rPr>
        <w:object w:dxaOrig="840" w:dyaOrig="400" w14:anchorId="4CC4695F">
          <v:shape id="_x0000_i1226" type="#_x0000_t75" style="width:42pt;height:20.4pt" o:ole="">
            <v:imagedata r:id="rId399" o:title=""/>
          </v:shape>
          <o:OLEObject Type="Embed" ProgID="Equation.DSMT4" ShapeID="_x0000_i1226" DrawAspect="Content" ObjectID="_1654957219" r:id="rId400"/>
        </w:object>
      </w:r>
      <w:r>
        <w:t>.</w:t>
      </w:r>
    </w:p>
    <w:p w14:paraId="4DCB382F" w14:textId="77777777" w:rsidR="00D340B5" w:rsidRPr="0097694B" w:rsidRDefault="00D340B5" w:rsidP="0097694B">
      <w:pPr>
        <w:rPr>
          <w:sz w:val="18"/>
        </w:rPr>
      </w:pPr>
    </w:p>
    <w:p w14:paraId="08374589" w14:textId="77777777"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>Construct a matrix whose column space contains (1, 1, 0) and (0, 1, 1) and whose Nullspace contains (1, 0, 1) and (0, 0, 1).</w:t>
      </w:r>
    </w:p>
    <w:p w14:paraId="4B733FCF" w14:textId="77777777" w:rsidR="00D340B5" w:rsidRPr="0097694B" w:rsidRDefault="00D340B5" w:rsidP="009C392A">
      <w:pPr>
        <w:spacing w:line="240" w:lineRule="auto"/>
        <w:ind w:left="540" w:hanging="540"/>
        <w:rPr>
          <w:sz w:val="20"/>
        </w:rPr>
      </w:pPr>
    </w:p>
    <w:p w14:paraId="1F63B407" w14:textId="77777777"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Construct a matrix whose column space contains (1, 1, 1) and whose Nullspace contains </w:t>
      </w:r>
      <w:r w:rsidR="00D6100E" w:rsidRPr="00D6100E">
        <w:rPr>
          <w:position w:val="-14"/>
        </w:rPr>
        <w:object w:dxaOrig="1040" w:dyaOrig="400" w14:anchorId="260B3FA0">
          <v:shape id="_x0000_i1227" type="#_x0000_t75" style="width:52.8pt;height:20.4pt" o:ole="">
            <v:imagedata r:id="rId401" o:title=""/>
          </v:shape>
          <o:OLEObject Type="Embed" ProgID="Equation.DSMT4" ShapeID="_x0000_i1227" DrawAspect="Content" ObjectID="_1654957220" r:id="rId402"/>
        </w:object>
      </w:r>
      <w:r>
        <w:t>.</w:t>
      </w:r>
    </w:p>
    <w:p w14:paraId="4EFE437D" w14:textId="77777777" w:rsidR="00D340B5" w:rsidRPr="004C0074" w:rsidRDefault="00D340B5" w:rsidP="009C392A">
      <w:pPr>
        <w:spacing w:line="240" w:lineRule="auto"/>
        <w:ind w:left="540" w:hanging="540"/>
        <w:rPr>
          <w:sz w:val="16"/>
          <w:szCs w:val="16"/>
        </w:rPr>
      </w:pPr>
    </w:p>
    <w:p w14:paraId="0B6FEF2D" w14:textId="77777777" w:rsidR="00D340B5" w:rsidRDefault="00D340B5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How is the Nullspace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C</w:t>
      </w:r>
      <w:r>
        <w:t xml:space="preserve">) related to the spaces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A</w:t>
      </w:r>
      <w:r>
        <w:t xml:space="preserve">) and </w:t>
      </w:r>
      <w:r w:rsidRPr="00881E1A">
        <w:rPr>
          <w:sz w:val="26"/>
          <w:szCs w:val="26"/>
        </w:rPr>
        <w:t>N</w:t>
      </w:r>
      <w:r>
        <w:t>(</w:t>
      </w:r>
      <w:r w:rsidRPr="00881E1A">
        <w:rPr>
          <w:i/>
          <w:sz w:val="26"/>
          <w:szCs w:val="26"/>
        </w:rPr>
        <w:t>B</w:t>
      </w:r>
      <w:r>
        <w:t xml:space="preserve">), if  </w:t>
      </w:r>
      <w:r w:rsidR="00D6100E" w:rsidRPr="00D6100E">
        <w:rPr>
          <w:position w:val="-30"/>
        </w:rPr>
        <w:object w:dxaOrig="859" w:dyaOrig="720" w14:anchorId="18949600">
          <v:shape id="_x0000_i1228" type="#_x0000_t75" style="width:43.5pt;height:36pt" o:ole="">
            <v:imagedata r:id="rId403" o:title=""/>
          </v:shape>
          <o:OLEObject Type="Embed" ProgID="Equation.DSMT4" ShapeID="_x0000_i1228" DrawAspect="Content" ObjectID="_1654957221" r:id="rId404"/>
        </w:object>
      </w:r>
      <w:r>
        <w:t>?</w:t>
      </w:r>
    </w:p>
    <w:p w14:paraId="60373FE0" w14:textId="77777777" w:rsidR="00D340B5" w:rsidRDefault="00D340B5" w:rsidP="00285BD4">
      <w:pPr>
        <w:pStyle w:val="ListParagraph"/>
        <w:numPr>
          <w:ilvl w:val="0"/>
          <w:numId w:val="120"/>
        </w:numPr>
        <w:spacing w:line="480" w:lineRule="auto"/>
        <w:ind w:left="540" w:hanging="540"/>
      </w:pPr>
      <w:r>
        <w:t>Why does no 3 by 3 matrix have a nullspace that equals its column space?</w:t>
      </w:r>
    </w:p>
    <w:p w14:paraId="429A6CDC" w14:textId="77777777"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If </w:t>
      </w:r>
      <w:r w:rsidRPr="00E160A8">
        <w:rPr>
          <w:i/>
          <w:sz w:val="26"/>
          <w:szCs w:val="26"/>
        </w:rPr>
        <w:t>AB</w:t>
      </w:r>
      <w:r>
        <w:t xml:space="preserve"> </w:t>
      </w:r>
      <w:r w:rsidRPr="00E160A8">
        <w:rPr>
          <w:sz w:val="26"/>
          <w:szCs w:val="26"/>
        </w:rPr>
        <w:t>= 0</w:t>
      </w:r>
      <w:r>
        <w:t xml:space="preserve"> then the column space</w:t>
      </w:r>
      <w:r w:rsidRPr="00E160A8">
        <w:rPr>
          <w:i/>
          <w:sz w:val="26"/>
          <w:szCs w:val="26"/>
        </w:rPr>
        <w:t xml:space="preserve"> B</w:t>
      </w:r>
      <w:r>
        <w:t xml:space="preserve"> is contained in the _______ of </w:t>
      </w:r>
      <w:r w:rsidRPr="00E160A8">
        <w:rPr>
          <w:i/>
          <w:sz w:val="26"/>
          <w:szCs w:val="26"/>
        </w:rPr>
        <w:t>A</w:t>
      </w:r>
      <w:r>
        <w:t xml:space="preserve">. Give an example of </w:t>
      </w:r>
      <w:r w:rsidRPr="00E160A8">
        <w:rPr>
          <w:i/>
          <w:sz w:val="26"/>
          <w:szCs w:val="26"/>
        </w:rPr>
        <w:t>A</w:t>
      </w:r>
      <w:r>
        <w:t xml:space="preserve"> and </w:t>
      </w:r>
      <w:r w:rsidRPr="00E160A8">
        <w:rPr>
          <w:i/>
          <w:sz w:val="26"/>
          <w:szCs w:val="26"/>
        </w:rPr>
        <w:t>B</w:t>
      </w:r>
      <w:r>
        <w:t>.</w:t>
      </w:r>
    </w:p>
    <w:p w14:paraId="394F10C2" w14:textId="77777777" w:rsidR="00D340B5" w:rsidRDefault="00D340B5" w:rsidP="009C392A">
      <w:pPr>
        <w:ind w:left="540" w:hanging="540"/>
      </w:pPr>
    </w:p>
    <w:p w14:paraId="2942BE57" w14:textId="77777777" w:rsidR="00D340B5" w:rsidRDefault="00D340B5" w:rsidP="00513CE5">
      <w:pPr>
        <w:pStyle w:val="ListParagraph"/>
        <w:numPr>
          <w:ilvl w:val="0"/>
          <w:numId w:val="120"/>
        </w:numPr>
        <w:ind w:left="540" w:hanging="540"/>
      </w:pPr>
      <w:r>
        <w:t>True or false (with reason if true or example to show it is false)</w:t>
      </w:r>
    </w:p>
    <w:p w14:paraId="008CDD9C" w14:textId="77777777"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>A square matrix has no free variables.</w:t>
      </w:r>
    </w:p>
    <w:p w14:paraId="371E6085" w14:textId="77777777"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>An invertible matrix has no free variables.</w:t>
      </w:r>
    </w:p>
    <w:p w14:paraId="2369A6A9" w14:textId="77777777"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n</w:t>
      </w:r>
      <w:r>
        <w:t xml:space="preserve"> pivot variables.</w:t>
      </w:r>
    </w:p>
    <w:p w14:paraId="272B6641" w14:textId="77777777" w:rsidR="00D340B5" w:rsidRDefault="00D340B5" w:rsidP="009C392A">
      <w:pPr>
        <w:pStyle w:val="ListParagraph"/>
        <w:numPr>
          <w:ilvl w:val="0"/>
          <w:numId w:val="8"/>
        </w:numPr>
        <w:ind w:left="1080"/>
      </w:pPr>
      <w:r>
        <w:t xml:space="preserve">An </w:t>
      </w:r>
      <w:r w:rsidRPr="001D02ED">
        <w:rPr>
          <w:i/>
          <w:sz w:val="26"/>
          <w:szCs w:val="26"/>
        </w:rPr>
        <w:t>m</w:t>
      </w:r>
      <w:r>
        <w:t xml:space="preserve"> by </w:t>
      </w:r>
      <w:r w:rsidRPr="001D02ED">
        <w:rPr>
          <w:i/>
          <w:sz w:val="26"/>
          <w:szCs w:val="26"/>
        </w:rPr>
        <w:t>n</w:t>
      </w:r>
      <w:r>
        <w:t xml:space="preserve"> matrix has no more than</w:t>
      </w:r>
      <w:r w:rsidRPr="001D02ED">
        <w:rPr>
          <w:i/>
          <w:sz w:val="26"/>
          <w:szCs w:val="26"/>
        </w:rPr>
        <w:t xml:space="preserve"> </w:t>
      </w:r>
      <w:r w:rsidRPr="001D02ED">
        <w:rPr>
          <w:b/>
          <w:i/>
          <w:sz w:val="26"/>
          <w:szCs w:val="26"/>
        </w:rPr>
        <w:t>m</w:t>
      </w:r>
      <w:r>
        <w:t xml:space="preserve"> pivot variables.</w:t>
      </w:r>
    </w:p>
    <w:p w14:paraId="46FEA2AE" w14:textId="77777777" w:rsidR="00D8529B" w:rsidRDefault="00D8529B" w:rsidP="0097694B">
      <w:pPr>
        <w:spacing w:line="240" w:lineRule="auto"/>
      </w:pPr>
    </w:p>
    <w:p w14:paraId="31B3C999" w14:textId="77777777" w:rsidR="00D340B5" w:rsidRDefault="00D340B5" w:rsidP="003C01C2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>
        <w:t xml:space="preserve">Suppose an </w:t>
      </w:r>
      <w:r w:rsidRPr="00CE278F">
        <w:rPr>
          <w:i/>
          <w:sz w:val="26"/>
          <w:szCs w:val="26"/>
        </w:rPr>
        <w:t>m</w:t>
      </w:r>
      <w:r>
        <w:t xml:space="preserve"> by </w:t>
      </w:r>
      <w:r w:rsidRPr="00CE278F">
        <w:rPr>
          <w:i/>
          <w:sz w:val="26"/>
          <w:szCs w:val="26"/>
        </w:rPr>
        <w:t>n</w:t>
      </w:r>
      <w:r>
        <w:t xml:space="preserve"> matrix has </w:t>
      </w:r>
      <w:r w:rsidRPr="00CE278F">
        <w:rPr>
          <w:i/>
          <w:sz w:val="28"/>
        </w:rPr>
        <w:t>r</w:t>
      </w:r>
      <w:r>
        <w:t xml:space="preserve"> pivots. The number of special solutions is ______. </w:t>
      </w:r>
    </w:p>
    <w:p w14:paraId="5949CAFF" w14:textId="77777777" w:rsidR="00D340B5" w:rsidRDefault="00D340B5" w:rsidP="003C01C2">
      <w:pPr>
        <w:spacing w:line="360" w:lineRule="auto"/>
        <w:ind w:left="540"/>
      </w:pPr>
      <w:r>
        <w:t xml:space="preserve">The Nullspace contains only </w:t>
      </w:r>
      <w:r w:rsidRPr="00CE278F">
        <w:rPr>
          <w:i/>
          <w:sz w:val="26"/>
          <w:szCs w:val="26"/>
        </w:rPr>
        <w:t>x</w:t>
      </w:r>
      <w:r>
        <w:t xml:space="preserve"> = 0 when </w:t>
      </w:r>
      <w:r w:rsidRPr="00CE278F">
        <w:rPr>
          <w:i/>
          <w:sz w:val="28"/>
        </w:rPr>
        <w:t>r</w:t>
      </w:r>
      <w:r>
        <w:t xml:space="preserve"> = _______. </w:t>
      </w:r>
    </w:p>
    <w:p w14:paraId="7EFD7F5C" w14:textId="77777777" w:rsidR="00D340B5" w:rsidRDefault="00D340B5" w:rsidP="00285BD4">
      <w:pPr>
        <w:ind w:left="540"/>
      </w:pPr>
      <w:r>
        <w:t xml:space="preserve">The column space is all of </w:t>
      </w:r>
      <w:r w:rsidR="00692CA7" w:rsidRPr="00025957">
        <w:rPr>
          <w:position w:val="-4"/>
        </w:rPr>
        <w:object w:dxaOrig="420" w:dyaOrig="360" w14:anchorId="174B2C4F">
          <v:shape id="_x0000_i1229" type="#_x0000_t75" style="width:21pt;height:18pt" o:ole="">
            <v:imagedata r:id="rId405" o:title=""/>
          </v:shape>
          <o:OLEObject Type="Embed" ProgID="Equation.DSMT4" ShapeID="_x0000_i1229" DrawAspect="Content" ObjectID="_1654957222" r:id="rId406"/>
        </w:object>
      </w:r>
      <w:r>
        <w:t xml:space="preserve"> when </w:t>
      </w:r>
      <w:r w:rsidRPr="00CE278F">
        <w:rPr>
          <w:i/>
          <w:sz w:val="28"/>
        </w:rPr>
        <w:t>r</w:t>
      </w:r>
      <w:r>
        <w:t xml:space="preserve"> = ______.</w:t>
      </w:r>
    </w:p>
    <w:p w14:paraId="5E0BEDBF" w14:textId="77777777" w:rsidR="00285BD4" w:rsidRDefault="00285BD4" w:rsidP="003C01C2"/>
    <w:p w14:paraId="0AACA603" w14:textId="77777777" w:rsidR="003B6986" w:rsidRPr="003B6986" w:rsidRDefault="003B6986" w:rsidP="001E5658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contextualSpacing/>
      </w:pPr>
      <w:r w:rsidRPr="003B6986">
        <w:t xml:space="preserve">Find the complete solution in the form </w:t>
      </w:r>
      <w:r w:rsidR="00FA50BD" w:rsidRPr="00D6100E">
        <w:rPr>
          <w:position w:val="-22"/>
        </w:rPr>
        <w:object w:dxaOrig="880" w:dyaOrig="460" w14:anchorId="39EF8FEB">
          <v:shape id="_x0000_i1230" type="#_x0000_t75" style="width:44.4pt;height:23.4pt" o:ole="">
            <v:imagedata r:id="rId407" o:title=""/>
          </v:shape>
          <o:OLEObject Type="Embed" ProgID="Equation.DSMT4" ShapeID="_x0000_i1230" DrawAspect="Content" ObjectID="_1654957223" r:id="rId408"/>
        </w:object>
      </w:r>
      <w:r w:rsidRPr="003B6986">
        <w:rPr>
          <w:position w:val="-50"/>
        </w:rPr>
        <w:t xml:space="preserve"> </w:t>
      </w:r>
      <w:r w:rsidRPr="003B6986">
        <w:t>to these full rank system:</w:t>
      </w:r>
    </w:p>
    <w:p w14:paraId="1C696A9A" w14:textId="77777777" w:rsidR="003B6986" w:rsidRDefault="003B6986" w:rsidP="005A1F77">
      <w:pPr>
        <w:tabs>
          <w:tab w:val="left" w:pos="900"/>
          <w:tab w:val="left" w:pos="4320"/>
        </w:tabs>
        <w:spacing w:line="240" w:lineRule="auto"/>
      </w:pPr>
      <w:r w:rsidRPr="003B6986">
        <w:tab/>
      </w:r>
      <w:r w:rsidRPr="003B6986">
        <w:rPr>
          <w:i/>
          <w:sz w:val="26"/>
          <w:szCs w:val="26"/>
        </w:rPr>
        <w:t>a</w:t>
      </w:r>
      <w:r w:rsidRPr="003B6986">
        <w:t xml:space="preserve">)  </w:t>
      </w:r>
      <w:r w:rsidR="00D6100E" w:rsidRPr="00D6100E">
        <w:rPr>
          <w:position w:val="-10"/>
        </w:rPr>
        <w:object w:dxaOrig="1280" w:dyaOrig="320" w14:anchorId="3670ED35">
          <v:shape id="_x0000_i1231" type="#_x0000_t75" style="width:64.5pt;height:16.5pt" o:ole="">
            <v:imagedata r:id="rId409" o:title=""/>
          </v:shape>
          <o:OLEObject Type="Embed" ProgID="Equation.DSMT4" ShapeID="_x0000_i1231" DrawAspect="Content" ObjectID="_1654957224" r:id="rId410"/>
        </w:object>
      </w:r>
      <w:r w:rsidRPr="003B6986">
        <w:tab/>
      </w:r>
      <w:r w:rsidRPr="003B6986">
        <w:rPr>
          <w:i/>
          <w:sz w:val="26"/>
          <w:szCs w:val="26"/>
        </w:rPr>
        <w:t>b</w:t>
      </w:r>
      <w:r w:rsidRPr="003B6986">
        <w:t xml:space="preserve">) </w:t>
      </w:r>
      <w:r w:rsidR="001E5658" w:rsidRPr="001E5658">
        <w:rPr>
          <w:position w:val="-30"/>
        </w:rPr>
        <w:object w:dxaOrig="1359" w:dyaOrig="720" w14:anchorId="2548E4FE">
          <v:shape id="_x0000_i1232" type="#_x0000_t75" style="width:68.4pt;height:36.6pt" o:ole="">
            <v:imagedata r:id="rId411" o:title=""/>
          </v:shape>
          <o:OLEObject Type="Embed" ProgID="Equation.DSMT4" ShapeID="_x0000_i1232" DrawAspect="Content" ObjectID="_1654957225" r:id="rId412"/>
        </w:object>
      </w:r>
    </w:p>
    <w:p w14:paraId="132B618D" w14:textId="77777777" w:rsidR="00FA50BD" w:rsidRPr="003B6986" w:rsidRDefault="00FA50BD" w:rsidP="00FA50BD"/>
    <w:p w14:paraId="024A1C44" w14:textId="77777777"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240" w:lineRule="auto"/>
        <w:ind w:left="540" w:hanging="540"/>
        <w:contextualSpacing/>
      </w:pPr>
      <w:r w:rsidRPr="003B6986">
        <w:t xml:space="preserve">Find the complete solution in the form </w:t>
      </w:r>
      <w:r w:rsidR="00FA50BD" w:rsidRPr="00FA50BD">
        <w:rPr>
          <w:position w:val="-22"/>
        </w:rPr>
        <w:object w:dxaOrig="880" w:dyaOrig="460" w14:anchorId="7885BCD6">
          <v:shape id="_x0000_i1233" type="#_x0000_t75" style="width:44.4pt;height:23.4pt" o:ole="">
            <v:imagedata r:id="rId413" o:title=""/>
          </v:shape>
          <o:OLEObject Type="Embed" ProgID="Equation.DSMT4" ShapeID="_x0000_i1233" DrawAspect="Content" ObjectID="_1654957226" r:id="rId414"/>
        </w:object>
      </w:r>
      <w:r w:rsidRPr="003B6986">
        <w:rPr>
          <w:position w:val="-50"/>
        </w:rPr>
        <w:t xml:space="preserve"> </w:t>
      </w:r>
      <w:r w:rsidRPr="003B6986">
        <w:t>to the system:</w:t>
      </w:r>
    </w:p>
    <w:p w14:paraId="702B1F76" w14:textId="77777777" w:rsidR="003B6986" w:rsidRPr="003B6986" w:rsidRDefault="003B6986" w:rsidP="005A1F77">
      <w:pPr>
        <w:tabs>
          <w:tab w:val="left" w:pos="1440"/>
        </w:tabs>
        <w:spacing w:line="240" w:lineRule="auto"/>
      </w:pPr>
      <w:r w:rsidRPr="003B6986">
        <w:tab/>
      </w:r>
      <w:r w:rsidR="001E5658" w:rsidRPr="00D6100E">
        <w:rPr>
          <w:position w:val="-50"/>
        </w:rPr>
        <w:object w:dxaOrig="2920" w:dyaOrig="1120" w14:anchorId="3DAA5268">
          <v:shape id="_x0000_i1234" type="#_x0000_t75" style="width:145.5pt;height:56.4pt" o:ole="">
            <v:imagedata r:id="rId415" o:title=""/>
          </v:shape>
          <o:OLEObject Type="Embed" ProgID="Equation.DSMT4" ShapeID="_x0000_i1234" DrawAspect="Content" ObjectID="_1654957227" r:id="rId416"/>
        </w:object>
      </w:r>
    </w:p>
    <w:p w14:paraId="4162EC01" w14:textId="77777777" w:rsidR="003B6986" w:rsidRPr="003B6986" w:rsidRDefault="003B6986" w:rsidP="001E5658"/>
    <w:p w14:paraId="0B04AFC5" w14:textId="77777777"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3 </w:t>
      </w:r>
      <w:r w:rsidRPr="003B6986">
        <w:rPr>
          <w:sz w:val="22"/>
        </w:rPr>
        <w:t>x</w:t>
      </w:r>
      <w:r w:rsidRPr="003B6986">
        <w:t xml:space="preserve"> 7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b/>
          <w:i/>
          <w:sz w:val="26"/>
          <w:szCs w:val="26"/>
        </w:rPr>
        <w:t>R</w:t>
      </w:r>
      <w:r w:rsidRPr="003B6986">
        <w:t xml:space="preserve">, the solution to </w:t>
      </w:r>
      <w:r w:rsidR="00FA50BD" w:rsidRPr="00D6100E">
        <w:rPr>
          <w:position w:val="-6"/>
        </w:rPr>
        <w:object w:dxaOrig="740" w:dyaOrig="340" w14:anchorId="4A283294">
          <v:shape id="_x0000_i1235" type="#_x0000_t75" style="width:37.8pt;height:17.4pt" o:ole="">
            <v:imagedata r:id="rId417" o:title=""/>
          </v:shape>
          <o:OLEObject Type="Embed" ProgID="Equation.DSMT4" ShapeID="_x0000_i1235" DrawAspect="Content" ObjectID="_1654957228" r:id="rId418"/>
        </w:object>
      </w:r>
      <w:r w:rsidRPr="003B6986">
        <w:t xml:space="preserve">  _________ (always exists or is unique), and the column 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14:paraId="4DD7BE08" w14:textId="77777777" w:rsidR="003B6986" w:rsidRPr="003B6986" w:rsidRDefault="003B6986" w:rsidP="00285BD4"/>
    <w:p w14:paraId="68A20BDA" w14:textId="77777777"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ind w:left="540" w:hanging="540"/>
        <w:contextualSpacing/>
      </w:pPr>
      <w:r w:rsidRPr="003B6986">
        <w:t xml:space="preserve">If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6 </w:t>
      </w:r>
      <w:r w:rsidRPr="003B6986">
        <w:rPr>
          <w:sz w:val="22"/>
        </w:rPr>
        <w:t>x</w:t>
      </w:r>
      <w:r w:rsidRPr="003B6986">
        <w:t xml:space="preserve"> 3 matrix, its largest possible rank is ________. In this case, there is a pivot in every  ________ of </w:t>
      </w:r>
      <w:r w:rsidRPr="003B6986">
        <w:rPr>
          <w:b/>
          <w:i/>
          <w:sz w:val="26"/>
          <w:szCs w:val="26"/>
        </w:rPr>
        <w:t>U</w:t>
      </w:r>
      <w:r w:rsidRPr="003B6986">
        <w:t xml:space="preserve"> and </w:t>
      </w:r>
      <w:r w:rsidRPr="003B6986">
        <w:rPr>
          <w:i/>
          <w:sz w:val="26"/>
          <w:szCs w:val="26"/>
        </w:rPr>
        <w:t>R</w:t>
      </w:r>
      <w:r w:rsidRPr="003B6986">
        <w:t xml:space="preserve">, the solution to </w:t>
      </w:r>
      <w:r w:rsidR="00FA50BD" w:rsidRPr="00D6100E">
        <w:rPr>
          <w:position w:val="-6"/>
        </w:rPr>
        <w:object w:dxaOrig="740" w:dyaOrig="340" w14:anchorId="03292698">
          <v:shape id="_x0000_i1236" type="#_x0000_t75" style="width:37.8pt;height:17.4pt" o:ole="">
            <v:imagedata r:id="rId419" o:title=""/>
          </v:shape>
          <o:OLEObject Type="Embed" ProgID="Equation.DSMT4" ShapeID="_x0000_i1236" DrawAspect="Content" ObjectID="_1654957229" r:id="rId420"/>
        </w:object>
      </w:r>
      <w:r w:rsidRPr="003B6986">
        <w:t xml:space="preserve">  _________ (always exists or is unique), and the nullspace of  </w:t>
      </w:r>
      <w:r w:rsidRPr="003B6986">
        <w:rPr>
          <w:b/>
          <w:i/>
          <w:sz w:val="26"/>
          <w:szCs w:val="26"/>
        </w:rPr>
        <w:t>A</w:t>
      </w:r>
      <w:r w:rsidRPr="003B6986">
        <w:t xml:space="preserve"> is _________. Construct an example of such a matrix </w:t>
      </w:r>
      <w:r w:rsidRPr="003B6986">
        <w:rPr>
          <w:b/>
          <w:i/>
          <w:sz w:val="26"/>
          <w:szCs w:val="26"/>
        </w:rPr>
        <w:t>A</w:t>
      </w:r>
      <w:r w:rsidRPr="003B6986">
        <w:t>.</w:t>
      </w:r>
    </w:p>
    <w:p w14:paraId="2BAD86F5" w14:textId="77777777" w:rsidR="003B6986" w:rsidRPr="00AC3484" w:rsidRDefault="003B6986" w:rsidP="00616DD1"/>
    <w:p w14:paraId="3B1F39E6" w14:textId="77777777" w:rsidR="003B6986" w:rsidRPr="00285BD4" w:rsidRDefault="003B6986" w:rsidP="00285BD4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24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Find the rank of </w:t>
      </w:r>
      <w:r w:rsidR="00D6100E" w:rsidRPr="00D6100E">
        <w:rPr>
          <w:position w:val="-10"/>
        </w:rPr>
        <w:object w:dxaOrig="780" w:dyaOrig="420" w14:anchorId="5CBA4BFD">
          <v:shape id="_x0000_i1237" type="#_x0000_t75" style="width:39pt;height:21pt" o:ole="">
            <v:imagedata r:id="rId421" o:title=""/>
          </v:shape>
          <o:OLEObject Type="Embed" ProgID="Equation.DSMT4" ShapeID="_x0000_i1237" DrawAspect="Content" ObjectID="_1654957230" r:id="rId422"/>
        </w:object>
      </w:r>
      <w:r w:rsidRPr="003B6986">
        <w:rPr>
          <w:rFonts w:eastAsia="Times New Roman" w:cs="Times New Roman"/>
        </w:rPr>
        <w:t xml:space="preserve"> and </w:t>
      </w:r>
      <w:r w:rsidR="00D6100E" w:rsidRPr="00025957">
        <w:rPr>
          <w:position w:val="-4"/>
        </w:rPr>
        <w:object w:dxaOrig="520" w:dyaOrig="360" w14:anchorId="720220A5">
          <v:shape id="_x0000_i1238" type="#_x0000_t75" style="width:26.4pt;height:18pt" o:ole="">
            <v:imagedata r:id="rId423" o:title=""/>
          </v:shape>
          <o:OLEObject Type="Embed" ProgID="Equation.DSMT4" ShapeID="_x0000_i1238" DrawAspect="Content" ObjectID="_1654957231" r:id="rId424"/>
        </w:object>
      </w:r>
      <w:r w:rsidRPr="003B6986">
        <w:rPr>
          <w:rFonts w:eastAsia="Times New Roman" w:cs="Times New Roman"/>
        </w:rPr>
        <w:t xml:space="preserve"> for </w:t>
      </w:r>
      <w:r w:rsidR="00D6100E" w:rsidRPr="00D6100E">
        <w:rPr>
          <w:position w:val="-50"/>
        </w:rPr>
        <w:object w:dxaOrig="1420" w:dyaOrig="1120" w14:anchorId="56AB54D3">
          <v:shape id="_x0000_i1239" type="#_x0000_t75" style="width:71.4pt;height:56.4pt" o:ole="">
            <v:imagedata r:id="rId425" o:title=""/>
          </v:shape>
          <o:OLEObject Type="Embed" ProgID="Equation.DSMT4" ShapeID="_x0000_i1239" DrawAspect="Content" ObjectID="_1654957232" r:id="rId426"/>
        </w:object>
      </w:r>
    </w:p>
    <w:p w14:paraId="37FCFEAD" w14:textId="77777777" w:rsidR="00285BD4" w:rsidRPr="00285BD4" w:rsidRDefault="00285BD4" w:rsidP="00285BD4">
      <w:pPr>
        <w:spacing w:line="240" w:lineRule="auto"/>
        <w:rPr>
          <w:sz w:val="12"/>
        </w:rPr>
      </w:pPr>
      <w:r w:rsidRPr="00285BD4">
        <w:rPr>
          <w:sz w:val="12"/>
        </w:rPr>
        <w:lastRenderedPageBreak/>
        <w:br w:type="page"/>
      </w:r>
    </w:p>
    <w:p w14:paraId="7FC30FAE" w14:textId="77777777" w:rsidR="003B6986" w:rsidRP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lastRenderedPageBreak/>
        <w:t>Explain why these are all false:</w:t>
      </w:r>
    </w:p>
    <w:p w14:paraId="793D886F" w14:textId="77777777" w:rsidR="003B6986" w:rsidRPr="003B6986" w:rsidRDefault="003B6986" w:rsidP="00616DD1">
      <w:pPr>
        <w:widowControl w:val="0"/>
        <w:numPr>
          <w:ilvl w:val="0"/>
          <w:numId w:val="20"/>
        </w:numPr>
        <w:autoSpaceDE w:val="0"/>
        <w:autoSpaceDN w:val="0"/>
        <w:adjustRightInd w:val="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complete solution is any linear combination of </w:t>
      </w:r>
      <w:r w:rsidR="00616DD1" w:rsidRPr="00D6100E">
        <w:rPr>
          <w:position w:val="-22"/>
        </w:rPr>
        <w:object w:dxaOrig="1160" w:dyaOrig="460" w14:anchorId="05E1F84D">
          <v:shape id="_x0000_i1240" type="#_x0000_t75" style="width:58.5pt;height:23.4pt" o:ole="">
            <v:imagedata r:id="rId427" o:title=""/>
          </v:shape>
          <o:OLEObject Type="Embed" ProgID="Equation.DSMT4" ShapeID="_x0000_i1240" DrawAspect="Content" ObjectID="_1654957233" r:id="rId428"/>
        </w:object>
      </w:r>
      <w:r w:rsidRPr="003B6986">
        <w:rPr>
          <w:rFonts w:eastAsia="Times New Roman" w:cs="Times New Roman"/>
        </w:rPr>
        <w:t>.</w:t>
      </w:r>
    </w:p>
    <w:p w14:paraId="48A7FED6" w14:textId="77777777" w:rsidR="003B6986" w:rsidRPr="003B6986" w:rsidRDefault="003B6986" w:rsidP="00616DD1">
      <w:pPr>
        <w:widowControl w:val="0"/>
        <w:numPr>
          <w:ilvl w:val="0"/>
          <w:numId w:val="20"/>
        </w:numPr>
        <w:autoSpaceDE w:val="0"/>
        <w:autoSpaceDN w:val="0"/>
        <w:adjustRightInd w:val="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A system </w:t>
      </w:r>
      <w:r w:rsidR="00616DD1" w:rsidRPr="00D6100E">
        <w:rPr>
          <w:position w:val="-6"/>
        </w:rPr>
        <w:object w:dxaOrig="740" w:dyaOrig="340" w14:anchorId="48FF46B0">
          <v:shape id="_x0000_i1241" type="#_x0000_t75" style="width:37.8pt;height:17.4pt" o:ole="">
            <v:imagedata r:id="rId419" o:title=""/>
          </v:shape>
          <o:OLEObject Type="Embed" ProgID="Equation.DSMT4" ShapeID="_x0000_i1241" DrawAspect="Content" ObjectID="_1654957234" r:id="rId429"/>
        </w:object>
      </w:r>
      <w:r w:rsidRPr="003B6986">
        <w:rPr>
          <w:rFonts w:eastAsia="Times New Roman" w:cs="Times New Roman"/>
        </w:rPr>
        <w:t xml:space="preserve"> has at most one particular solution.</w:t>
      </w:r>
    </w:p>
    <w:p w14:paraId="6FE842F6" w14:textId="77777777" w:rsidR="003B6986" w:rsidRPr="003B6986" w:rsidRDefault="003B6986" w:rsidP="00616DD1">
      <w:pPr>
        <w:widowControl w:val="0"/>
        <w:numPr>
          <w:ilvl w:val="0"/>
          <w:numId w:val="20"/>
        </w:numPr>
        <w:autoSpaceDE w:val="0"/>
        <w:autoSpaceDN w:val="0"/>
        <w:adjustRightInd w:val="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The solution </w:t>
      </w:r>
      <w:r w:rsidR="00616DD1" w:rsidRPr="00D6100E">
        <w:rPr>
          <w:position w:val="-22"/>
        </w:rPr>
        <w:object w:dxaOrig="380" w:dyaOrig="460" w14:anchorId="0447A7EE">
          <v:shape id="_x0000_i1242" type="#_x0000_t75" style="width:19.2pt;height:23.4pt" o:ole="">
            <v:imagedata r:id="rId430" o:title=""/>
          </v:shape>
          <o:OLEObject Type="Embed" ProgID="Equation.DSMT4" ShapeID="_x0000_i1242" DrawAspect="Content" ObjectID="_1654957235" r:id="rId431"/>
        </w:object>
      </w:r>
      <w:r w:rsidRPr="003B6986">
        <w:rPr>
          <w:rFonts w:eastAsia="Times New Roman" w:cs="Times New Roman"/>
          <w:position w:val="-22"/>
        </w:rPr>
        <w:t xml:space="preserve"> </w:t>
      </w:r>
      <w:r w:rsidRPr="003B6986">
        <w:rPr>
          <w:rFonts w:eastAsia="Times New Roman" w:cs="Times New Roman"/>
        </w:rPr>
        <w:t xml:space="preserve">with all free variables zero is the shortest solution (minimum length </w:t>
      </w:r>
      <w:r w:rsidR="00616DD1" w:rsidRPr="00D6100E">
        <w:rPr>
          <w:position w:val="-14"/>
        </w:rPr>
        <w:object w:dxaOrig="340" w:dyaOrig="400" w14:anchorId="4C020EB5">
          <v:shape id="_x0000_i1243" type="#_x0000_t75" style="width:17.4pt;height:20.4pt" o:ole="">
            <v:imagedata r:id="rId432" o:title=""/>
          </v:shape>
          <o:OLEObject Type="Embed" ProgID="Equation.DSMT4" ShapeID="_x0000_i1243" DrawAspect="Content" ObjectID="_1654957236" r:id="rId433"/>
        </w:object>
      </w:r>
      <w:r w:rsidRPr="003B6986">
        <w:rPr>
          <w:rFonts w:eastAsia="Times New Roman" w:cs="Times New Roman"/>
        </w:rPr>
        <w:t>). Find a 2 by 2 counterexample.</w:t>
      </w:r>
    </w:p>
    <w:p w14:paraId="3C5DD4CC" w14:textId="77777777" w:rsidR="003B6986" w:rsidRDefault="003B6986" w:rsidP="007170E7">
      <w:pPr>
        <w:widowControl w:val="0"/>
        <w:numPr>
          <w:ilvl w:val="0"/>
          <w:numId w:val="20"/>
        </w:numPr>
        <w:autoSpaceDE w:val="0"/>
        <w:autoSpaceDN w:val="0"/>
        <w:adjustRightInd w:val="0"/>
        <w:spacing w:line="240" w:lineRule="auto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</w:rPr>
        <w:t xml:space="preserve">If </w:t>
      </w:r>
      <w:r w:rsidRPr="003B6986">
        <w:rPr>
          <w:rFonts w:eastAsia="Times New Roman" w:cs="Times New Roman"/>
          <w:i/>
          <w:sz w:val="26"/>
          <w:szCs w:val="26"/>
        </w:rPr>
        <w:t>A</w:t>
      </w:r>
      <w:r w:rsidRPr="003B6986">
        <w:rPr>
          <w:rFonts w:eastAsia="Times New Roman" w:cs="Times New Roman"/>
        </w:rPr>
        <w:t xml:space="preserve"> is invertible there is no solution </w:t>
      </w:r>
      <w:r w:rsidR="00616DD1" w:rsidRPr="00D6100E">
        <w:rPr>
          <w:position w:val="-18"/>
        </w:rPr>
        <w:object w:dxaOrig="340" w:dyaOrig="420" w14:anchorId="05FB06E8">
          <v:shape id="_x0000_i1244" type="#_x0000_t75" style="width:17.4pt;height:21pt" o:ole="">
            <v:imagedata r:id="rId434" o:title=""/>
          </v:shape>
          <o:OLEObject Type="Embed" ProgID="Equation.DSMT4" ShapeID="_x0000_i1244" DrawAspect="Content" ObjectID="_1654957237" r:id="rId435"/>
        </w:object>
      </w:r>
      <w:r w:rsidRPr="003B6986">
        <w:rPr>
          <w:rFonts w:eastAsia="Times New Roman" w:cs="Times New Roman"/>
        </w:rPr>
        <w:t xml:space="preserve"> in the null space.</w:t>
      </w:r>
    </w:p>
    <w:p w14:paraId="76B972A5" w14:textId="77777777" w:rsidR="005A1F77" w:rsidRPr="00AC3484" w:rsidRDefault="005A1F77" w:rsidP="00616DD1"/>
    <w:p w14:paraId="43700A4B" w14:textId="77777777" w:rsidR="003B6986" w:rsidRDefault="003B6986" w:rsidP="00513CE5">
      <w:pPr>
        <w:widowControl w:val="0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contextualSpacing/>
        <w:rPr>
          <w:rFonts w:eastAsia="Times New Roman" w:cs="Times New Roman"/>
        </w:rPr>
      </w:pPr>
      <w:r w:rsidRPr="003B6986">
        <w:rPr>
          <w:rFonts w:eastAsia="Times New Roman" w:cs="Times New Roman"/>
          <w:noProof/>
        </w:rPr>
        <w:t xml:space="preserve">Write down all known relation between </w:t>
      </w:r>
      <w:r w:rsidRPr="003B6986">
        <w:rPr>
          <w:rFonts w:eastAsia="Times New Roman" w:cs="Times New Roman"/>
          <w:i/>
          <w:noProof/>
          <w:sz w:val="26"/>
          <w:szCs w:val="26"/>
        </w:rPr>
        <w:t>r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m</w:t>
      </w:r>
      <w:r w:rsidRPr="003B6986">
        <w:rPr>
          <w:rFonts w:eastAsia="Times New Roman" w:cs="Times New Roman"/>
          <w:noProof/>
        </w:rPr>
        <w:t xml:space="preserve"> and </w:t>
      </w:r>
      <w:r w:rsidRPr="003B6986">
        <w:rPr>
          <w:rFonts w:eastAsia="Times New Roman" w:cs="Times New Roman"/>
          <w:i/>
          <w:noProof/>
          <w:sz w:val="26"/>
          <w:szCs w:val="26"/>
        </w:rPr>
        <w:t>n</w:t>
      </w:r>
      <w:r w:rsidRPr="003B6986">
        <w:rPr>
          <w:rFonts w:eastAsia="Times New Roman" w:cs="Times New Roman"/>
          <w:noProof/>
        </w:rPr>
        <w:t xml:space="preserve"> if </w:t>
      </w:r>
      <w:r w:rsidR="00616DD1" w:rsidRPr="00D6100E">
        <w:rPr>
          <w:position w:val="-6"/>
        </w:rPr>
        <w:object w:dxaOrig="740" w:dyaOrig="340" w14:anchorId="0A449AE5">
          <v:shape id="_x0000_i1245" type="#_x0000_t75" style="width:37.8pt;height:17.4pt" o:ole="">
            <v:imagedata r:id="rId419" o:title=""/>
          </v:shape>
          <o:OLEObject Type="Embed" ProgID="Equation.DSMT4" ShapeID="_x0000_i1245" DrawAspect="Content" ObjectID="_1654957238" r:id="rId436"/>
        </w:object>
      </w:r>
      <w:r w:rsidRPr="003B6986">
        <w:rPr>
          <w:rFonts w:eastAsia="Times New Roman" w:cs="Times New Roman"/>
          <w:position w:val="-6"/>
        </w:rPr>
        <w:t xml:space="preserve"> </w:t>
      </w:r>
      <w:r w:rsidRPr="003B6986">
        <w:rPr>
          <w:rFonts w:eastAsia="Times New Roman" w:cs="Times New Roman"/>
          <w:noProof/>
        </w:rPr>
        <w:t>has</w:t>
      </w:r>
      <w:r w:rsidR="007D1A7C">
        <w:rPr>
          <w:rFonts w:eastAsia="Times New Roman" w:cs="Times New Roman"/>
          <w:noProof/>
        </w:rPr>
        <w:t xml:space="preserve"> </w:t>
      </w:r>
    </w:p>
    <w:p w14:paraId="3C47BDE2" w14:textId="77777777" w:rsidR="00CE0770" w:rsidRDefault="00CE0770" w:rsidP="00513CE5">
      <w:pPr>
        <w:pStyle w:val="ListParagraph"/>
        <w:numPr>
          <w:ilvl w:val="0"/>
          <w:numId w:val="82"/>
        </w:numPr>
      </w:pPr>
      <w:r>
        <w:t xml:space="preserve">No solution for some </w:t>
      </w:r>
      <w:r w:rsidR="001E5658" w:rsidRPr="001E5658">
        <w:rPr>
          <w:position w:val="-6"/>
        </w:rPr>
        <w:object w:dxaOrig="220" w:dyaOrig="340" w14:anchorId="04F707E8">
          <v:shape id="_x0000_i1246" type="#_x0000_t75" style="width:11.1pt;height:17.1pt" o:ole="">
            <v:imagedata r:id="rId437" o:title=""/>
          </v:shape>
          <o:OLEObject Type="Embed" ProgID="Equation.DSMT4" ShapeID="_x0000_i1246" DrawAspect="Content" ObjectID="_1654957239" r:id="rId438"/>
        </w:object>
      </w:r>
      <w:r w:rsidR="001E5658">
        <w:t>.</w:t>
      </w:r>
    </w:p>
    <w:p w14:paraId="274C4A64" w14:textId="77777777" w:rsidR="00CE0770" w:rsidRDefault="00CE0770" w:rsidP="00513CE5">
      <w:pPr>
        <w:pStyle w:val="ListParagraph"/>
        <w:numPr>
          <w:ilvl w:val="0"/>
          <w:numId w:val="82"/>
        </w:numPr>
      </w:pPr>
      <w:r>
        <w:t>Infinitely many solutions for every</w:t>
      </w:r>
      <w:r w:rsidR="001E5658" w:rsidRPr="001E5658">
        <w:rPr>
          <w:position w:val="-6"/>
        </w:rPr>
        <w:object w:dxaOrig="220" w:dyaOrig="340" w14:anchorId="13F6F20D">
          <v:shape id="_x0000_i1247" type="#_x0000_t75" style="width:11.1pt;height:17.1pt" o:ole="">
            <v:imagedata r:id="rId439" o:title=""/>
          </v:shape>
          <o:OLEObject Type="Embed" ProgID="Equation.DSMT4" ShapeID="_x0000_i1247" DrawAspect="Content" ObjectID="_1654957240" r:id="rId440"/>
        </w:object>
      </w:r>
      <w:r>
        <w:t>.</w:t>
      </w:r>
    </w:p>
    <w:p w14:paraId="34CE9627" w14:textId="77777777" w:rsidR="00CE0770" w:rsidRDefault="00CE0770" w:rsidP="00513CE5">
      <w:pPr>
        <w:pStyle w:val="ListParagraph"/>
        <w:numPr>
          <w:ilvl w:val="0"/>
          <w:numId w:val="82"/>
        </w:numPr>
      </w:pPr>
      <w:r>
        <w:t>Exactly one solution for some</w:t>
      </w:r>
      <w:r w:rsidR="001E5658" w:rsidRPr="001E5658">
        <w:rPr>
          <w:position w:val="-6"/>
        </w:rPr>
        <w:object w:dxaOrig="220" w:dyaOrig="340" w14:anchorId="03B09AFE">
          <v:shape id="_x0000_i1248" type="#_x0000_t75" style="width:11.1pt;height:17.1pt" o:ole="">
            <v:imagedata r:id="rId441" o:title=""/>
          </v:shape>
          <o:OLEObject Type="Embed" ProgID="Equation.DSMT4" ShapeID="_x0000_i1248" DrawAspect="Content" ObjectID="_1654957241" r:id="rId442"/>
        </w:object>
      </w:r>
      <w:r>
        <w:t>, no solution for other</w:t>
      </w:r>
      <w:r w:rsidR="001E5658" w:rsidRPr="001E5658">
        <w:rPr>
          <w:position w:val="-6"/>
        </w:rPr>
        <w:object w:dxaOrig="220" w:dyaOrig="340" w14:anchorId="2936B394">
          <v:shape id="_x0000_i1249" type="#_x0000_t75" style="width:11.1pt;height:17.1pt" o:ole="">
            <v:imagedata r:id="rId443" o:title=""/>
          </v:shape>
          <o:OLEObject Type="Embed" ProgID="Equation.DSMT4" ShapeID="_x0000_i1249" DrawAspect="Content" ObjectID="_1654957242" r:id="rId444"/>
        </w:object>
      </w:r>
      <w:r>
        <w:t>.</w:t>
      </w:r>
    </w:p>
    <w:p w14:paraId="74631601" w14:textId="77777777" w:rsidR="00CE0770" w:rsidRDefault="00CE0770" w:rsidP="00513CE5">
      <w:pPr>
        <w:pStyle w:val="ListParagraph"/>
        <w:numPr>
          <w:ilvl w:val="0"/>
          <w:numId w:val="82"/>
        </w:numPr>
      </w:pPr>
      <w:r>
        <w:t>Exactly one solution for every</w:t>
      </w:r>
      <w:r w:rsidR="001E5658" w:rsidRPr="001E5658">
        <w:rPr>
          <w:position w:val="-6"/>
        </w:rPr>
        <w:object w:dxaOrig="220" w:dyaOrig="340" w14:anchorId="3293FC2C">
          <v:shape id="_x0000_i1250" type="#_x0000_t75" style="width:11.1pt;height:17.1pt" o:ole="">
            <v:imagedata r:id="rId445" o:title=""/>
          </v:shape>
          <o:OLEObject Type="Embed" ProgID="Equation.DSMT4" ShapeID="_x0000_i1250" DrawAspect="Content" ObjectID="_1654957243" r:id="rId446"/>
        </w:object>
      </w:r>
      <w:r>
        <w:t>.</w:t>
      </w:r>
    </w:p>
    <w:p w14:paraId="18501B47" w14:textId="77777777" w:rsidR="00341EE5" w:rsidRDefault="00341EE5" w:rsidP="00341EE5"/>
    <w:p w14:paraId="54333075" w14:textId="77777777" w:rsidR="00DC357C" w:rsidRDefault="00DC357C" w:rsidP="00513CE5">
      <w:pPr>
        <w:pStyle w:val="ListParagraph"/>
        <w:numPr>
          <w:ilvl w:val="0"/>
          <w:numId w:val="120"/>
        </w:numPr>
        <w:spacing w:line="360" w:lineRule="auto"/>
        <w:ind w:left="540" w:hanging="540"/>
      </w:pPr>
      <w:r w:rsidRPr="00F42245">
        <w:rPr>
          <w:szCs w:val="26"/>
        </w:rPr>
        <w:t>Find a basis for its row space, find a basis for its column space, and determine its rank</w:t>
      </w:r>
    </w:p>
    <w:p w14:paraId="4AD6E526" w14:textId="77777777" w:rsidR="00D8529B" w:rsidRDefault="00D6100E" w:rsidP="00616DD1">
      <w:pPr>
        <w:tabs>
          <w:tab w:val="left" w:pos="5040"/>
        </w:tabs>
        <w:spacing w:line="240" w:lineRule="auto"/>
        <w:ind w:left="630"/>
      </w:pPr>
      <w:r w:rsidRPr="00D6100E">
        <w:rPr>
          <w:position w:val="-84"/>
        </w:rPr>
        <w:object w:dxaOrig="3660" w:dyaOrig="1800" w14:anchorId="723E01CB">
          <v:shape id="_x0000_i1251" type="#_x0000_t75" style="width:183pt;height:90pt" o:ole="">
            <v:imagedata r:id="rId447" o:title=""/>
          </v:shape>
          <o:OLEObject Type="Embed" ProgID="Equation.DSMT4" ShapeID="_x0000_i1251" DrawAspect="Content" ObjectID="_1654957244" r:id="rId448"/>
        </w:object>
      </w:r>
      <w:r w:rsidR="00DC357C">
        <w:t xml:space="preserve"> </w:t>
      </w:r>
      <w:r w:rsidR="00F42245">
        <w:tab/>
      </w:r>
      <w:r w:rsidRPr="00D6100E">
        <w:rPr>
          <w:position w:val="-66"/>
        </w:rPr>
        <w:object w:dxaOrig="1920" w:dyaOrig="1440" w14:anchorId="4FD7B278">
          <v:shape id="_x0000_i1252" type="#_x0000_t75" style="width:96pt;height:1in" o:ole="">
            <v:imagedata r:id="rId449" o:title=""/>
          </v:shape>
          <o:OLEObject Type="Embed" ProgID="Equation.DSMT4" ShapeID="_x0000_i1252" DrawAspect="Content" ObjectID="_1654957245" r:id="rId450"/>
        </w:object>
      </w:r>
    </w:p>
    <w:p w14:paraId="3121CB2E" w14:textId="77777777" w:rsidR="00616DD1" w:rsidRDefault="00616DD1" w:rsidP="00616DD1"/>
    <w:p w14:paraId="787C7E85" w14:textId="77777777" w:rsidR="00AC3484" w:rsidRDefault="00AC348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Find a basis for the row space, find a basis for the null space, find </w:t>
      </w:r>
      <w:r w:rsidR="00D6100E" w:rsidRPr="00D6100E">
        <w:rPr>
          <w:position w:val="-6"/>
        </w:rPr>
        <w:object w:dxaOrig="760" w:dyaOrig="279" w14:anchorId="20E68AD3">
          <v:shape id="_x0000_i1253" type="#_x0000_t75" style="width:38.4pt;height:14.4pt" o:ole="">
            <v:imagedata r:id="rId451" o:title=""/>
          </v:shape>
          <o:OLEObject Type="Embed" ProgID="Equation.DSMT4" ShapeID="_x0000_i1253" DrawAspect="Content" ObjectID="_1654957246" r:id="rId452"/>
        </w:object>
      </w:r>
      <w:r>
        <w:t xml:space="preserve">, find </w:t>
      </w:r>
      <w:r w:rsidR="00D6100E" w:rsidRPr="00D6100E">
        <w:rPr>
          <w:position w:val="-6"/>
        </w:rPr>
        <w:object w:dxaOrig="780" w:dyaOrig="279" w14:anchorId="47688357">
          <v:shape id="_x0000_i1254" type="#_x0000_t75" style="width:39pt;height:14.4pt" o:ole="">
            <v:imagedata r:id="rId453" o:title=""/>
          </v:shape>
          <o:OLEObject Type="Embed" ProgID="Equation.DSMT4" ShapeID="_x0000_i1254" DrawAspect="Content" ObjectID="_1654957247" r:id="rId454"/>
        </w:object>
      </w:r>
      <w:r>
        <w:t xml:space="preserve">, and verify </w:t>
      </w:r>
      <w:r w:rsidR="00D6100E" w:rsidRPr="00D6100E">
        <w:rPr>
          <w:position w:val="-6"/>
        </w:rPr>
        <w:object w:dxaOrig="2060" w:dyaOrig="279" w14:anchorId="0F836D69">
          <v:shape id="_x0000_i1255" type="#_x0000_t75" style="width:102.6pt;height:14.4pt" o:ole="">
            <v:imagedata r:id="rId455" o:title=""/>
          </v:shape>
          <o:OLEObject Type="Embed" ProgID="Equation.DSMT4" ShapeID="_x0000_i1255" DrawAspect="Content" ObjectID="_1654957248" r:id="rId456"/>
        </w:object>
      </w:r>
    </w:p>
    <w:p w14:paraId="5B0EBA36" w14:textId="77777777" w:rsidR="00AC3484" w:rsidRDefault="00D6100E" w:rsidP="008D4E8D">
      <w:pPr>
        <w:spacing w:before="60" w:line="240" w:lineRule="auto"/>
        <w:ind w:left="2880"/>
      </w:pPr>
      <w:r w:rsidRPr="00D6100E">
        <w:rPr>
          <w:position w:val="-50"/>
        </w:rPr>
        <w:object w:dxaOrig="1800" w:dyaOrig="1120" w14:anchorId="40090F97">
          <v:shape id="_x0000_i1256" type="#_x0000_t75" style="width:90pt;height:56.4pt" o:ole="">
            <v:imagedata r:id="rId457" o:title=""/>
          </v:shape>
          <o:OLEObject Type="Embed" ProgID="Equation.DSMT4" ShapeID="_x0000_i1256" DrawAspect="Content" ObjectID="_1654957249" r:id="rId458"/>
        </w:object>
      </w:r>
      <w:r w:rsidR="00AC3484">
        <w:t xml:space="preserve"> </w:t>
      </w:r>
    </w:p>
    <w:p w14:paraId="5F0A9A3C" w14:textId="77777777" w:rsidR="00616DD1" w:rsidRDefault="00616DD1" w:rsidP="00616DD1"/>
    <w:p w14:paraId="34CBC9DD" w14:textId="77777777" w:rsidR="00AC3484" w:rsidRDefault="00AC3484" w:rsidP="00513CE5">
      <w:pPr>
        <w:pStyle w:val="ListParagraph"/>
        <w:numPr>
          <w:ilvl w:val="0"/>
          <w:numId w:val="120"/>
        </w:numPr>
        <w:ind w:left="540" w:hanging="540"/>
      </w:pPr>
      <w:r>
        <w:t xml:space="preserve">Determine if </w:t>
      </w:r>
      <w:r w:rsidR="002E4CE8" w:rsidRPr="002E4CE8">
        <w:rPr>
          <w:position w:val="-6"/>
        </w:rPr>
        <w:object w:dxaOrig="220" w:dyaOrig="340" w14:anchorId="36A7E168">
          <v:shape id="_x0000_i1257" type="#_x0000_t75" style="width:11.1pt;height:17.1pt" o:ole="">
            <v:imagedata r:id="rId459" o:title=""/>
          </v:shape>
          <o:OLEObject Type="Embed" ProgID="Equation.DSMT4" ShapeID="_x0000_i1257" DrawAspect="Content" ObjectID="_1654957250" r:id="rId460"/>
        </w:object>
      </w:r>
      <w:r w:rsidR="002E4CE8">
        <w:t xml:space="preserve"> </w:t>
      </w:r>
      <w:r>
        <w:t xml:space="preserve">lies in the column space of the given matrix. If it does, express </w:t>
      </w:r>
      <w:r w:rsidR="002E4CE8" w:rsidRPr="002E4CE8">
        <w:rPr>
          <w:position w:val="-6"/>
        </w:rPr>
        <w:object w:dxaOrig="220" w:dyaOrig="340" w14:anchorId="617F2C8B">
          <v:shape id="_x0000_i1258" type="#_x0000_t75" style="width:11.1pt;height:17.1pt" o:ole="">
            <v:imagedata r:id="rId461" o:title=""/>
          </v:shape>
          <o:OLEObject Type="Embed" ProgID="Equation.DSMT4" ShapeID="_x0000_i1258" DrawAspect="Content" ObjectID="_1654957251" r:id="rId462"/>
        </w:object>
      </w:r>
      <w:r>
        <w:t xml:space="preserve"> as linear combination of the column.</w:t>
      </w:r>
    </w:p>
    <w:p w14:paraId="090BE381" w14:textId="77777777" w:rsidR="00AC3484" w:rsidRDefault="002E4CE8" w:rsidP="005D6467">
      <w:pPr>
        <w:spacing w:before="120"/>
        <w:ind w:left="1800"/>
        <w:rPr>
          <w:szCs w:val="26"/>
        </w:rPr>
      </w:pPr>
      <w:r w:rsidRPr="00D6100E">
        <w:rPr>
          <w:position w:val="-30"/>
        </w:rPr>
        <w:object w:dxaOrig="2160" w:dyaOrig="720" w14:anchorId="66DCC190">
          <v:shape id="_x0000_i1259" type="#_x0000_t75" style="width:108.3pt;height:36pt" o:ole="">
            <v:imagedata r:id="rId463" o:title=""/>
          </v:shape>
          <o:OLEObject Type="Embed" ProgID="Equation.DSMT4" ShapeID="_x0000_i1259" DrawAspect="Content" ObjectID="_1654957252" r:id="rId464"/>
        </w:object>
      </w:r>
      <w:r w:rsidR="00AC3484">
        <w:rPr>
          <w:szCs w:val="26"/>
        </w:rPr>
        <w:t xml:space="preserve"> </w:t>
      </w:r>
    </w:p>
    <w:p w14:paraId="28237287" w14:textId="77777777" w:rsidR="00AC3484" w:rsidRDefault="00AC3484" w:rsidP="00F3351F"/>
    <w:p w14:paraId="72ED7464" w14:textId="77777777" w:rsidR="005D6467" w:rsidRPr="005D6467" w:rsidRDefault="005D6467" w:rsidP="00513CE5">
      <w:pPr>
        <w:pStyle w:val="ListParagraph"/>
        <w:numPr>
          <w:ilvl w:val="0"/>
          <w:numId w:val="120"/>
        </w:numPr>
        <w:spacing w:line="240" w:lineRule="auto"/>
        <w:ind w:left="540" w:hanging="540"/>
        <w:rPr>
          <w:szCs w:val="26"/>
        </w:rPr>
      </w:pPr>
      <w:r w:rsidRPr="005D6467">
        <w:rPr>
          <w:szCs w:val="26"/>
        </w:rPr>
        <w:t xml:space="preserve">Find the transition matrix from </w:t>
      </w:r>
      <w:r w:rsidRPr="005D6467">
        <w:rPr>
          <w:i/>
          <w:szCs w:val="26"/>
        </w:rPr>
        <w:t>B</w:t>
      </w:r>
      <w:r w:rsidRPr="005D6467">
        <w:rPr>
          <w:szCs w:val="26"/>
        </w:rPr>
        <w:t xml:space="preserve"> to </w:t>
      </w:r>
      <w:r w:rsidRPr="005D6467">
        <w:rPr>
          <w:i/>
          <w:szCs w:val="26"/>
        </w:rPr>
        <w:t>C</w:t>
      </w:r>
      <w:r w:rsidRPr="005D6467">
        <w:rPr>
          <w:szCs w:val="26"/>
        </w:rPr>
        <w:t xml:space="preserve"> and find </w:t>
      </w:r>
      <w:r w:rsidR="00B97D26" w:rsidRPr="00D6100E">
        <w:rPr>
          <w:position w:val="-22"/>
        </w:rPr>
        <w:object w:dxaOrig="499" w:dyaOrig="480" w14:anchorId="3DFA8ED3">
          <v:shape id="_x0000_i1260" type="#_x0000_t75" style="width:25.2pt;height:24pt" o:ole="">
            <v:imagedata r:id="rId465" o:title=""/>
          </v:shape>
          <o:OLEObject Type="Embed" ProgID="Equation.DSMT4" ShapeID="_x0000_i1260" DrawAspect="Content" ObjectID="_1654957253" r:id="rId466"/>
        </w:object>
      </w:r>
    </w:p>
    <w:p w14:paraId="1A9707E2" w14:textId="77777777" w:rsidR="005D6467" w:rsidRDefault="00D6100E" w:rsidP="00401552">
      <w:pPr>
        <w:pStyle w:val="ListParagraph"/>
        <w:numPr>
          <w:ilvl w:val="0"/>
          <w:numId w:val="131"/>
        </w:numPr>
        <w:spacing w:line="360" w:lineRule="auto"/>
        <w:ind w:left="900"/>
      </w:pPr>
      <w:r w:rsidRPr="00D6100E">
        <w:rPr>
          <w:position w:val="-16"/>
        </w:rPr>
        <w:object w:dxaOrig="6500" w:dyaOrig="499" w14:anchorId="50460281">
          <v:shape id="_x0000_i1261" type="#_x0000_t75" style="width:324.6pt;height:25.2pt" o:ole="">
            <v:imagedata r:id="rId467" o:title=""/>
          </v:shape>
          <o:OLEObject Type="Embed" ProgID="Equation.DSMT4" ShapeID="_x0000_i1261" DrawAspect="Content" ObjectID="_1654957254" r:id="rId468"/>
        </w:object>
      </w:r>
      <w:r w:rsidR="005D6467">
        <w:t xml:space="preserve"> </w:t>
      </w:r>
    </w:p>
    <w:p w14:paraId="2F161DC7" w14:textId="77777777" w:rsidR="005D6467" w:rsidRPr="00984C40" w:rsidRDefault="00D6100E" w:rsidP="00EB2BCD">
      <w:pPr>
        <w:pStyle w:val="ListParagraph"/>
        <w:numPr>
          <w:ilvl w:val="0"/>
          <w:numId w:val="131"/>
        </w:numPr>
        <w:ind w:left="900"/>
        <w:rPr>
          <w:szCs w:val="26"/>
        </w:rPr>
      </w:pPr>
      <w:r w:rsidRPr="00D6100E">
        <w:rPr>
          <w:position w:val="-14"/>
        </w:rPr>
        <w:object w:dxaOrig="8240" w:dyaOrig="400" w14:anchorId="28DADE24">
          <v:shape id="_x0000_i1262" type="#_x0000_t75" style="width:411.6pt;height:20.4pt" o:ole="">
            <v:imagedata r:id="rId469" o:title=""/>
          </v:shape>
          <o:OLEObject Type="Embed" ProgID="Equation.DSMT4" ShapeID="_x0000_i1262" DrawAspect="Content" ObjectID="_1654957255" r:id="rId470"/>
        </w:object>
      </w:r>
    </w:p>
    <w:p w14:paraId="7E81295D" w14:textId="77777777" w:rsidR="005D6467" w:rsidRDefault="00401552" w:rsidP="005D6467">
      <w:pPr>
        <w:ind w:left="1170"/>
      </w:pPr>
      <w:r w:rsidRPr="00D6100E">
        <w:rPr>
          <w:position w:val="-16"/>
        </w:rPr>
        <w:object w:dxaOrig="2000" w:dyaOrig="499" w14:anchorId="6F88C54B">
          <v:shape id="_x0000_i1263" type="#_x0000_t75" style="width:100.5pt;height:25.2pt" o:ole="">
            <v:imagedata r:id="rId471" o:title=""/>
          </v:shape>
          <o:OLEObject Type="Embed" ProgID="Equation.DSMT4" ShapeID="_x0000_i1263" DrawAspect="Content" ObjectID="_1654957256" r:id="rId472"/>
        </w:object>
      </w:r>
    </w:p>
    <w:p w14:paraId="3C1CDF54" w14:textId="77777777" w:rsidR="00E04FF3" w:rsidRDefault="00E04FF3" w:rsidP="00513CE5">
      <w:pPr>
        <w:pStyle w:val="ListParagraph"/>
        <w:numPr>
          <w:ilvl w:val="0"/>
          <w:numId w:val="120"/>
        </w:numPr>
        <w:ind w:left="540" w:hanging="540"/>
      </w:pPr>
      <w:r>
        <w:lastRenderedPageBreak/>
        <w:t xml:space="preserve">Does </w:t>
      </w:r>
      <w:r w:rsidRPr="00E04FF3">
        <w:rPr>
          <w:i/>
        </w:rPr>
        <w:t>A</w:t>
      </w:r>
      <w:r>
        <w:t xml:space="preserve"> and </w:t>
      </w:r>
      <w:r w:rsidR="00D6100E" w:rsidRPr="00025957">
        <w:rPr>
          <w:position w:val="-4"/>
        </w:rPr>
        <w:object w:dxaOrig="380" w:dyaOrig="360" w14:anchorId="6D05D39E">
          <v:shape id="_x0000_i1264" type="#_x0000_t75" style="width:19.2pt;height:18pt" o:ole="">
            <v:imagedata r:id="rId473" o:title=""/>
          </v:shape>
          <o:OLEObject Type="Embed" ProgID="Equation.DSMT4" ShapeID="_x0000_i1264" DrawAspect="Content" ObjectID="_1654957257" r:id="rId474"/>
        </w:object>
      </w:r>
      <w:r>
        <w:t xml:space="preserve"> have the same number of pivots.</w:t>
      </w:r>
    </w:p>
    <w:p w14:paraId="3AB06DD0" w14:textId="77777777" w:rsidR="009C083F" w:rsidRDefault="009C083F" w:rsidP="00D163C0">
      <w:pPr>
        <w:spacing w:line="360" w:lineRule="auto"/>
      </w:pPr>
    </w:p>
    <w:p w14:paraId="1D71854E" w14:textId="77777777" w:rsidR="00EF678C" w:rsidRPr="00B73A4D" w:rsidRDefault="00BD2500" w:rsidP="00BD2500">
      <w:pPr>
        <w:widowControl w:val="0"/>
        <w:tabs>
          <w:tab w:val="left" w:pos="1080"/>
        </w:tabs>
        <w:autoSpaceDE w:val="0"/>
        <w:autoSpaceDN w:val="0"/>
        <w:adjustRightInd w:val="0"/>
        <w:spacing w:line="360" w:lineRule="auto"/>
        <w:rPr>
          <w:rFonts w:eastAsia="Times New Roman"/>
        </w:rPr>
      </w:pPr>
      <w:r>
        <w:rPr>
          <w:rFonts w:eastAsia="Times New Roman"/>
        </w:rPr>
        <w:t>(</w:t>
      </w:r>
      <w:r w:rsidRPr="00BD2500">
        <w:rPr>
          <w:rFonts w:eastAsia="Times New Roman"/>
          <w:b/>
        </w:rPr>
        <w:t>44 – 49</w:t>
      </w:r>
      <w:r>
        <w:rPr>
          <w:rFonts w:eastAsia="Times New Roman"/>
        </w:rPr>
        <w:t>)</w:t>
      </w:r>
      <w:r>
        <w:rPr>
          <w:rFonts w:eastAsia="Times New Roman"/>
        </w:rPr>
        <w:tab/>
      </w:r>
      <w:r w:rsidR="00EF678C">
        <w:rPr>
          <w:rFonts w:eastAsia="Times New Roman"/>
        </w:rPr>
        <w:t xml:space="preserve">For the given matrix </w:t>
      </w:r>
      <w:r w:rsidR="00EF678C" w:rsidRPr="00EF678C">
        <w:rPr>
          <w:rFonts w:eastAsia="Times New Roman"/>
          <w:i/>
        </w:rPr>
        <w:t>A</w:t>
      </w:r>
      <w:r w:rsidR="00EF678C">
        <w:rPr>
          <w:rFonts w:eastAsia="Times New Roman"/>
        </w:rPr>
        <w:t>, which is given in row reduction echelon form</w:t>
      </w:r>
      <w:r w:rsidR="00EF678C" w:rsidRPr="00B73A4D">
        <w:rPr>
          <w:rFonts w:eastAsia="Times New Roman"/>
        </w:rPr>
        <w:t xml:space="preserve"> </w:t>
      </w:r>
      <w:r w:rsidR="00EF678C" w:rsidRPr="00B73A4D">
        <w:rPr>
          <w:rFonts w:eastAsia="Times New Roman"/>
        </w:rPr>
        <w:tab/>
      </w:r>
    </w:p>
    <w:p w14:paraId="2713B26A" w14:textId="77777777"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rank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39B06560" w14:textId="77777777"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</w:t>
      </w:r>
      <w:r>
        <w:t>dimension</w:t>
      </w:r>
      <w:r w:rsidRPr="00ED760F">
        <w:t xml:space="preserve"> of </w:t>
      </w:r>
      <w:r w:rsidRPr="00ED760F">
        <w:rPr>
          <w:i/>
          <w:sz w:val="26"/>
          <w:szCs w:val="26"/>
        </w:rPr>
        <w:t>A</w:t>
      </w:r>
      <w:r w:rsidRPr="00ED760F">
        <w:t>?</w:t>
      </w:r>
    </w:p>
    <w:p w14:paraId="3F2DD7AF" w14:textId="77777777"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are the pivots? </w:t>
      </w:r>
    </w:p>
    <w:p w14:paraId="5CB83D2C" w14:textId="77777777"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>What are the free variables?</w:t>
      </w:r>
    </w:p>
    <w:p w14:paraId="230FB0B4" w14:textId="77777777"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>Find the special (homogeneous) solutions.</w:t>
      </w:r>
    </w:p>
    <w:p w14:paraId="2BFABC90" w14:textId="77777777" w:rsidR="00EF678C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 w:rsidRPr="00ED760F">
        <w:t xml:space="preserve">What is the nullspace </w:t>
      </w:r>
      <w:r w:rsidRPr="00FB46B8">
        <w:rPr>
          <w:position w:val="-10"/>
        </w:rPr>
        <w:object w:dxaOrig="600" w:dyaOrig="320" w14:anchorId="13943A87">
          <v:shape id="_x0000_i1265" type="#_x0000_t75" style="width:30pt;height:15.6pt" o:ole="">
            <v:imagedata r:id="rId475" o:title=""/>
          </v:shape>
          <o:OLEObject Type="Embed" ProgID="Equation.DSMT4" ShapeID="_x0000_i1265" DrawAspect="Content" ObjectID="_1654957258" r:id="rId476"/>
        </w:object>
      </w:r>
      <w:r w:rsidRPr="00ED760F">
        <w:t>?</w:t>
      </w:r>
    </w:p>
    <w:p w14:paraId="4D20AB9D" w14:textId="77777777" w:rsidR="00EF678C" w:rsidRPr="00352C92" w:rsidRDefault="00EF678C" w:rsidP="00EF678C">
      <w:pPr>
        <w:widowControl w:val="0"/>
        <w:numPr>
          <w:ilvl w:val="0"/>
          <w:numId w:val="165"/>
        </w:numPr>
        <w:autoSpaceDE w:val="0"/>
        <w:autoSpaceDN w:val="0"/>
        <w:adjustRightInd w:val="0"/>
        <w:ind w:left="1080"/>
        <w:contextualSpacing/>
      </w:pPr>
      <w:r>
        <w:t>Find the particular solution</w:t>
      </w:r>
      <w:r w:rsidR="00744264">
        <w:t xml:space="preserve"> </w:t>
      </w:r>
      <w:r w:rsidR="00744264" w:rsidRPr="00744264">
        <w:rPr>
          <w:position w:val="-6"/>
        </w:rPr>
        <w:object w:dxaOrig="720" w:dyaOrig="279" w14:anchorId="389616B3">
          <v:shape id="_x0000_i1266" type="#_x0000_t75" style="width:36pt;height:14.4pt" o:ole="">
            <v:imagedata r:id="rId477" o:title=""/>
          </v:shape>
          <o:OLEObject Type="Embed" ProgID="Equation.DSMT4" ShapeID="_x0000_i1266" DrawAspect="Content" ObjectID="_1654957259" r:id="rId478"/>
        </w:object>
      </w:r>
    </w:p>
    <w:p w14:paraId="796494ED" w14:textId="77777777" w:rsidR="00EF678C" w:rsidRDefault="00EF678C" w:rsidP="00341EE5">
      <w:pPr>
        <w:widowControl w:val="0"/>
        <w:numPr>
          <w:ilvl w:val="0"/>
          <w:numId w:val="165"/>
        </w:numPr>
        <w:autoSpaceDE w:val="0"/>
        <w:autoSpaceDN w:val="0"/>
        <w:adjustRightInd w:val="0"/>
        <w:spacing w:line="360" w:lineRule="auto"/>
        <w:ind w:left="1080"/>
        <w:contextualSpacing/>
      </w:pPr>
      <w:r w:rsidRPr="00ED760F">
        <w:t>Give the complete solution.</w:t>
      </w:r>
    </w:p>
    <w:p w14:paraId="22B241B5" w14:textId="77777777" w:rsidR="001434E1" w:rsidRDefault="001434E1" w:rsidP="00971CE3">
      <w:pPr>
        <w:pStyle w:val="ListParagraph"/>
        <w:numPr>
          <w:ilvl w:val="0"/>
          <w:numId w:val="120"/>
        </w:numPr>
        <w:spacing w:line="360" w:lineRule="auto"/>
        <w:ind w:left="540" w:hanging="540"/>
        <w:rPr>
          <w:rFonts w:eastAsia="Times New Roman"/>
        </w:rPr>
      </w:pPr>
      <w:r w:rsidRPr="001434E1">
        <w:rPr>
          <w:position w:val="-50"/>
        </w:rPr>
        <w:object w:dxaOrig="1860" w:dyaOrig="1120" w14:anchorId="70F199B5">
          <v:shape id="_x0000_i1267" type="#_x0000_t75" style="width:93pt;height:56.4pt" o:ole="">
            <v:imagedata r:id="rId479" o:title=""/>
          </v:shape>
          <o:OLEObject Type="Embed" ProgID="Equation.DSMT4" ShapeID="_x0000_i1267" DrawAspect="Content" ObjectID="_1654957260" r:id="rId480"/>
        </w:object>
      </w:r>
      <w:r w:rsidRPr="001434E1">
        <w:rPr>
          <w:rFonts w:eastAsia="Times New Roman"/>
        </w:rPr>
        <w:t xml:space="preserve"> </w:t>
      </w:r>
      <w:r w:rsidR="00971CE3">
        <w:rPr>
          <w:rFonts w:eastAsia="Times New Roman"/>
        </w:rPr>
        <w:tab/>
      </w:r>
      <w:r w:rsidR="009C083F" w:rsidRPr="009C083F">
        <w:rPr>
          <w:position w:val="-66"/>
        </w:rPr>
        <w:object w:dxaOrig="1660" w:dyaOrig="1440" w14:anchorId="7FA295EF">
          <v:shape id="_x0000_i1268" type="#_x0000_t75" style="width:83.4pt;height:1in" o:ole="">
            <v:imagedata r:id="rId481" o:title=""/>
          </v:shape>
          <o:OLEObject Type="Embed" ProgID="Equation.DSMT4" ShapeID="_x0000_i1268" DrawAspect="Content" ObjectID="_1654957261" r:id="rId482"/>
        </w:object>
      </w:r>
    </w:p>
    <w:p w14:paraId="2B8F8F1A" w14:textId="77777777" w:rsidR="001434E1" w:rsidRDefault="001434E1" w:rsidP="00971CE3">
      <w:pPr>
        <w:pStyle w:val="ListParagraph"/>
        <w:numPr>
          <w:ilvl w:val="0"/>
          <w:numId w:val="120"/>
        </w:numPr>
        <w:spacing w:line="360" w:lineRule="auto"/>
        <w:ind w:left="540" w:hanging="540"/>
        <w:rPr>
          <w:rFonts w:eastAsia="Times New Roman"/>
        </w:rPr>
      </w:pPr>
      <w:r w:rsidRPr="00AB4E38">
        <w:rPr>
          <w:rFonts w:eastAsia="Times New Roman"/>
          <w:position w:val="-50"/>
        </w:rPr>
        <w:object w:dxaOrig="1860" w:dyaOrig="1120" w14:anchorId="1B5EE24B">
          <v:shape id="_x0000_i1269" type="#_x0000_t75" style="width:93pt;height:56.4pt" o:ole="">
            <v:imagedata r:id="rId483" o:title=""/>
          </v:shape>
          <o:OLEObject Type="Embed" ProgID="Equation.DSMT4" ShapeID="_x0000_i1269" DrawAspect="Content" ObjectID="_1654957262" r:id="rId484"/>
        </w:object>
      </w:r>
      <w:r w:rsidRPr="001434E1">
        <w:rPr>
          <w:rFonts w:eastAsia="Times New Roman"/>
        </w:rPr>
        <w:t xml:space="preserve"> </w:t>
      </w:r>
      <w:r w:rsidR="00971CE3">
        <w:rPr>
          <w:rFonts w:eastAsia="Times New Roman"/>
        </w:rPr>
        <w:tab/>
      </w:r>
      <w:r w:rsidR="00971CE3" w:rsidRPr="009C083F">
        <w:rPr>
          <w:position w:val="-66"/>
        </w:rPr>
        <w:object w:dxaOrig="1660" w:dyaOrig="1440" w14:anchorId="221C2373">
          <v:shape id="_x0000_i1270" type="#_x0000_t75" style="width:83.4pt;height:1in" o:ole="">
            <v:imagedata r:id="rId481" o:title=""/>
          </v:shape>
          <o:OLEObject Type="Embed" ProgID="Equation.DSMT4" ShapeID="_x0000_i1270" DrawAspect="Content" ObjectID="_1654957263" r:id="rId485"/>
        </w:object>
      </w:r>
    </w:p>
    <w:p w14:paraId="3D71A3D3" w14:textId="77777777" w:rsidR="001434E1" w:rsidRDefault="001434E1" w:rsidP="00971CE3">
      <w:pPr>
        <w:pStyle w:val="ListParagraph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</w:pPr>
      <w:r w:rsidRPr="008B7296">
        <w:rPr>
          <w:position w:val="-50"/>
        </w:rPr>
        <w:object w:dxaOrig="2600" w:dyaOrig="1120" w14:anchorId="2C88C234">
          <v:shape id="_x0000_i1271" type="#_x0000_t75" style="width:130.8pt;height:56.4pt" o:ole="">
            <v:imagedata r:id="rId486" o:title=""/>
          </v:shape>
          <o:OLEObject Type="Embed" ProgID="Equation.DSMT4" ShapeID="_x0000_i1271" DrawAspect="Content" ObjectID="_1654957264" r:id="rId487"/>
        </w:object>
      </w:r>
      <w:r w:rsidR="00971CE3">
        <w:tab/>
      </w:r>
      <w:r w:rsidR="00971CE3" w:rsidRPr="009C083F">
        <w:rPr>
          <w:position w:val="-66"/>
        </w:rPr>
        <w:object w:dxaOrig="1660" w:dyaOrig="1440" w14:anchorId="158F0D0D">
          <v:shape id="_x0000_i1272" type="#_x0000_t75" style="width:83.4pt;height:1in" o:ole="">
            <v:imagedata r:id="rId481" o:title=""/>
          </v:shape>
          <o:OLEObject Type="Embed" ProgID="Equation.DSMT4" ShapeID="_x0000_i1272" DrawAspect="Content" ObjectID="_1654957265" r:id="rId488"/>
        </w:object>
      </w:r>
    </w:p>
    <w:p w14:paraId="4BA6A527" w14:textId="77777777" w:rsidR="001434E1" w:rsidRDefault="001434E1" w:rsidP="00971CE3">
      <w:pPr>
        <w:pStyle w:val="ListParagraph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/>
        </w:rPr>
      </w:pPr>
      <w:r w:rsidRPr="00CC444B">
        <w:rPr>
          <w:rFonts w:eastAsia="Times New Roman"/>
          <w:position w:val="-92"/>
        </w:rPr>
        <w:object w:dxaOrig="2140" w:dyaOrig="1960" w14:anchorId="2BF45C21">
          <v:shape id="_x0000_i1273" type="#_x0000_t75" style="width:107.4pt;height:98.4pt" o:ole="">
            <v:imagedata r:id="rId489" o:title=""/>
          </v:shape>
          <o:OLEObject Type="Embed" ProgID="Equation.DSMT4" ShapeID="_x0000_i1273" DrawAspect="Content" ObjectID="_1654957266" r:id="rId490"/>
        </w:object>
      </w:r>
      <w:r w:rsidRPr="001434E1">
        <w:rPr>
          <w:rFonts w:eastAsia="Times New Roman"/>
        </w:rPr>
        <w:t xml:space="preserve"> </w:t>
      </w:r>
      <w:r w:rsidR="00971CE3">
        <w:rPr>
          <w:rFonts w:eastAsia="Times New Roman"/>
        </w:rPr>
        <w:tab/>
      </w:r>
      <w:r w:rsidR="00971CE3" w:rsidRPr="009C083F">
        <w:rPr>
          <w:position w:val="-66"/>
        </w:rPr>
        <w:object w:dxaOrig="1660" w:dyaOrig="1440" w14:anchorId="587F1E80">
          <v:shape id="_x0000_i1274" type="#_x0000_t75" style="width:83.4pt;height:1in" o:ole="">
            <v:imagedata r:id="rId481" o:title=""/>
          </v:shape>
          <o:OLEObject Type="Embed" ProgID="Equation.DSMT4" ShapeID="_x0000_i1274" DrawAspect="Content" ObjectID="_1654957267" r:id="rId491"/>
        </w:object>
      </w:r>
    </w:p>
    <w:p w14:paraId="531A984B" w14:textId="77777777" w:rsidR="001434E1" w:rsidRDefault="001434E1" w:rsidP="00971CE3">
      <w:pPr>
        <w:pStyle w:val="ListParagraph"/>
        <w:numPr>
          <w:ilvl w:val="0"/>
          <w:numId w:val="120"/>
        </w:numPr>
        <w:autoSpaceDE w:val="0"/>
        <w:autoSpaceDN w:val="0"/>
        <w:adjustRightInd w:val="0"/>
        <w:spacing w:line="360" w:lineRule="auto"/>
        <w:ind w:left="540" w:hanging="540"/>
        <w:rPr>
          <w:rFonts w:eastAsia="Times New Roman"/>
        </w:rPr>
      </w:pPr>
      <w:r w:rsidRPr="0084427C">
        <w:rPr>
          <w:rFonts w:eastAsia="Times New Roman"/>
          <w:position w:val="-82"/>
        </w:rPr>
        <w:object w:dxaOrig="2000" w:dyaOrig="1760" w14:anchorId="1FC1FD67">
          <v:shape id="_x0000_i1275" type="#_x0000_t75" style="width:100.8pt;height:88.5pt" o:ole="">
            <v:imagedata r:id="rId492" o:title=""/>
          </v:shape>
          <o:OLEObject Type="Embed" ProgID="Equation.DSMT4" ShapeID="_x0000_i1275" DrawAspect="Content" ObjectID="_1654957268" r:id="rId493"/>
        </w:object>
      </w:r>
      <w:r w:rsidR="00971CE3">
        <w:rPr>
          <w:rFonts w:eastAsia="Times New Roman"/>
        </w:rPr>
        <w:tab/>
      </w:r>
      <w:r w:rsidR="00971CE3" w:rsidRPr="009C083F">
        <w:rPr>
          <w:position w:val="-66"/>
        </w:rPr>
        <w:object w:dxaOrig="1660" w:dyaOrig="1440" w14:anchorId="70231748">
          <v:shape id="_x0000_i1276" type="#_x0000_t75" style="width:83.4pt;height:1in" o:ole="">
            <v:imagedata r:id="rId481" o:title=""/>
          </v:shape>
          <o:OLEObject Type="Embed" ProgID="Equation.DSMT4" ShapeID="_x0000_i1276" DrawAspect="Content" ObjectID="_1654957269" r:id="rId494"/>
        </w:object>
      </w:r>
    </w:p>
    <w:p w14:paraId="3E5147E4" w14:textId="77777777" w:rsidR="001434E1" w:rsidRPr="001434E1" w:rsidRDefault="001434E1" w:rsidP="00720E9D">
      <w:pPr>
        <w:pStyle w:val="ListParagraph"/>
        <w:numPr>
          <w:ilvl w:val="0"/>
          <w:numId w:val="120"/>
        </w:numPr>
        <w:autoSpaceDE w:val="0"/>
        <w:autoSpaceDN w:val="0"/>
        <w:adjustRightInd w:val="0"/>
        <w:ind w:left="540" w:hanging="540"/>
        <w:rPr>
          <w:rFonts w:eastAsia="Times New Roman"/>
        </w:rPr>
      </w:pPr>
      <w:r w:rsidRPr="00B73A4D">
        <w:rPr>
          <w:position w:val="-66"/>
        </w:rPr>
        <w:object w:dxaOrig="2799" w:dyaOrig="1440" w14:anchorId="0D410E36">
          <v:shape id="_x0000_i1277" type="#_x0000_t75" style="width:140.4pt;height:1in" o:ole="">
            <v:imagedata r:id="rId495" o:title=""/>
          </v:shape>
          <o:OLEObject Type="Embed" ProgID="Equation.DSMT4" ShapeID="_x0000_i1277" DrawAspect="Content" ObjectID="_1654957270" r:id="rId496"/>
        </w:object>
      </w:r>
      <w:r w:rsidR="00971CE3">
        <w:tab/>
      </w:r>
      <w:r w:rsidR="00971CE3" w:rsidRPr="00971CE3">
        <w:rPr>
          <w:position w:val="-84"/>
        </w:rPr>
        <w:object w:dxaOrig="1660" w:dyaOrig="1800" w14:anchorId="13CAD435">
          <v:shape id="_x0000_i1278" type="#_x0000_t75" style="width:83.4pt;height:90pt" o:ole="">
            <v:imagedata r:id="rId497" o:title=""/>
          </v:shape>
          <o:OLEObject Type="Embed" ProgID="Equation.DSMT4" ShapeID="_x0000_i1278" DrawAspect="Content" ObjectID="_1654957271" r:id="rId498"/>
        </w:object>
      </w:r>
    </w:p>
    <w:p w14:paraId="4F3FDD14" w14:textId="77777777" w:rsidR="00D6100E" w:rsidRDefault="00D6100E" w:rsidP="000A1078"/>
    <w:p w14:paraId="60112DA4" w14:textId="77777777" w:rsidR="00397E30" w:rsidRDefault="0007113C" w:rsidP="0007113C">
      <w:pPr>
        <w:tabs>
          <w:tab w:val="left" w:pos="1080"/>
        </w:tabs>
        <w:spacing w:line="360" w:lineRule="auto"/>
      </w:pPr>
      <w:r>
        <w:t>(</w:t>
      </w:r>
      <w:r w:rsidRPr="0007113C">
        <w:rPr>
          <w:b/>
        </w:rPr>
        <w:t>50 – 5</w:t>
      </w:r>
      <w:r w:rsidR="00A55474">
        <w:rPr>
          <w:b/>
        </w:rPr>
        <w:t>5</w:t>
      </w:r>
      <w:r>
        <w:t>)</w:t>
      </w:r>
      <w:r>
        <w:tab/>
      </w:r>
      <w:r w:rsidR="00397E30">
        <w:t>Find a basis for each of the four subspaces associated with each given matrix</w:t>
      </w:r>
    </w:p>
    <w:tbl>
      <w:tblPr>
        <w:tblStyle w:val="TableGrid"/>
        <w:tblW w:w="47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0"/>
        <w:gridCol w:w="4811"/>
      </w:tblGrid>
      <w:tr w:rsidR="00AF227B" w14:paraId="7B12BEAA" w14:textId="77777777" w:rsidTr="00AF227B">
        <w:tc>
          <w:tcPr>
            <w:tcW w:w="5107" w:type="dxa"/>
          </w:tcPr>
          <w:p w14:paraId="0E10E391" w14:textId="77777777"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0A2377">
              <w:rPr>
                <w:position w:val="-30"/>
              </w:rPr>
              <w:object w:dxaOrig="1520" w:dyaOrig="720" w14:anchorId="673BBDA2">
                <v:shape id="_x0000_i1279" type="#_x0000_t75" style="width:75.6pt;height:36pt" o:ole="">
                  <v:imagedata r:id="rId499" o:title=""/>
                </v:shape>
                <o:OLEObject Type="Embed" ProgID="Equation.DSMT4" ShapeID="_x0000_i1279" DrawAspect="Content" ObjectID="_1654957272" r:id="rId500"/>
              </w:object>
            </w:r>
          </w:p>
          <w:p w14:paraId="38F6F63C" w14:textId="77777777"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0A2377">
              <w:rPr>
                <w:position w:val="-50"/>
              </w:rPr>
              <w:object w:dxaOrig="2060" w:dyaOrig="1120" w14:anchorId="79E6DB85">
                <v:shape id="_x0000_i1280" type="#_x0000_t75" style="width:102.6pt;height:56.4pt" o:ole="">
                  <v:imagedata r:id="rId501" o:title=""/>
                </v:shape>
                <o:OLEObject Type="Embed" ProgID="Equation.DSMT4" ShapeID="_x0000_i1280" DrawAspect="Content" ObjectID="_1654957273" r:id="rId502"/>
              </w:object>
            </w:r>
          </w:p>
          <w:p w14:paraId="75513D5A" w14:textId="77777777"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F1476D">
              <w:rPr>
                <w:position w:val="-50"/>
              </w:rPr>
              <w:object w:dxaOrig="2220" w:dyaOrig="1120" w14:anchorId="28807E32">
                <v:shape id="_x0000_i1281" type="#_x0000_t75" style="width:111pt;height:56.4pt" o:ole="">
                  <v:imagedata r:id="rId503" o:title=""/>
                </v:shape>
                <o:OLEObject Type="Embed" ProgID="Equation.DSMT4" ShapeID="_x0000_i1281" DrawAspect="Content" ObjectID="_1654957274" r:id="rId504"/>
              </w:object>
            </w:r>
            <w:r>
              <w:t xml:space="preserve"> </w:t>
            </w:r>
          </w:p>
        </w:tc>
        <w:tc>
          <w:tcPr>
            <w:tcW w:w="5107" w:type="dxa"/>
          </w:tcPr>
          <w:p w14:paraId="48AB9291" w14:textId="77777777"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F1476D">
              <w:rPr>
                <w:position w:val="-50"/>
              </w:rPr>
              <w:object w:dxaOrig="1800" w:dyaOrig="1120" w14:anchorId="647607D3">
                <v:shape id="_x0000_i1282" type="#_x0000_t75" style="width:90pt;height:56.4pt" o:ole="">
                  <v:imagedata r:id="rId505" o:title=""/>
                </v:shape>
                <o:OLEObject Type="Embed" ProgID="Equation.DSMT4" ShapeID="_x0000_i1282" DrawAspect="Content" ObjectID="_1654957275" r:id="rId506"/>
              </w:object>
            </w:r>
            <w:r>
              <w:t xml:space="preserve"> </w:t>
            </w:r>
          </w:p>
          <w:p w14:paraId="79229BAA" w14:textId="77777777" w:rsidR="00AF227B" w:rsidRDefault="00AF227B" w:rsidP="00AF227B">
            <w:pPr>
              <w:pStyle w:val="ListParagraph"/>
              <w:numPr>
                <w:ilvl w:val="0"/>
                <w:numId w:val="120"/>
              </w:numPr>
              <w:spacing w:line="360" w:lineRule="auto"/>
              <w:ind w:left="540" w:hanging="540"/>
            </w:pPr>
            <w:r w:rsidRPr="00D6100E">
              <w:rPr>
                <w:position w:val="-50"/>
              </w:rPr>
              <w:object w:dxaOrig="2299" w:dyaOrig="1120" w14:anchorId="1F170451">
                <v:shape id="_x0000_i1283" type="#_x0000_t75" style="width:114.6pt;height:56.4pt" o:ole="">
                  <v:imagedata r:id="rId507" o:title=""/>
                </v:shape>
                <o:OLEObject Type="Embed" ProgID="Equation.DSMT4" ShapeID="_x0000_i1283" DrawAspect="Content" ObjectID="_1654957276" r:id="rId508"/>
              </w:object>
            </w:r>
          </w:p>
          <w:p w14:paraId="3FBAC48A" w14:textId="77777777" w:rsidR="00AF227B" w:rsidRDefault="00AF227B" w:rsidP="00AF227B">
            <w:pPr>
              <w:pStyle w:val="ListParagraph"/>
              <w:numPr>
                <w:ilvl w:val="0"/>
                <w:numId w:val="120"/>
              </w:numPr>
              <w:ind w:left="540" w:hanging="540"/>
            </w:pPr>
            <w:r w:rsidRPr="00D6100E">
              <w:rPr>
                <w:position w:val="-66"/>
              </w:rPr>
              <w:object w:dxaOrig="1920" w:dyaOrig="1440" w14:anchorId="510D6906">
                <v:shape id="_x0000_i1284" type="#_x0000_t75" style="width:96pt;height:1in" o:ole="">
                  <v:imagedata r:id="rId509" o:title=""/>
                </v:shape>
                <o:OLEObject Type="Embed" ProgID="Equation.DSMT4" ShapeID="_x0000_i1284" DrawAspect="Content" ObjectID="_1654957277" r:id="rId510"/>
              </w:object>
            </w:r>
          </w:p>
        </w:tc>
      </w:tr>
    </w:tbl>
    <w:p w14:paraId="19298C7A" w14:textId="77777777" w:rsidR="00AF227B" w:rsidRDefault="00AF227B" w:rsidP="00AF227B">
      <w:pPr>
        <w:spacing w:line="360" w:lineRule="auto"/>
      </w:pPr>
    </w:p>
    <w:sectPr w:rsidR="00AF227B" w:rsidSect="00B65C64">
      <w:headerReference w:type="default" r:id="rId511"/>
      <w:footerReference w:type="default" r:id="rId512"/>
      <w:type w:val="continuous"/>
      <w:pgSz w:w="12240" w:h="15840" w:code="1"/>
      <w:pgMar w:top="864" w:right="864" w:bottom="864" w:left="1152" w:header="288" w:footer="144" w:gutter="0"/>
      <w:pgNumType w:start="18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671522" w14:textId="77777777" w:rsidR="008F4BA1" w:rsidRDefault="008F4BA1" w:rsidP="0045110D">
      <w:pPr>
        <w:spacing w:line="240" w:lineRule="auto"/>
      </w:pPr>
      <w:r>
        <w:separator/>
      </w:r>
    </w:p>
  </w:endnote>
  <w:endnote w:type="continuationSeparator" w:id="0">
    <w:p w14:paraId="130C386C" w14:textId="77777777" w:rsidR="008F4BA1" w:rsidRDefault="008F4BA1" w:rsidP="004511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8763152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19F72C" w14:textId="77777777" w:rsidR="0025080B" w:rsidRDefault="0025080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09</w:t>
        </w:r>
        <w:r>
          <w:rPr>
            <w:noProof/>
          </w:rPr>
          <w:fldChar w:fldCharType="end"/>
        </w:r>
      </w:p>
    </w:sdtContent>
  </w:sdt>
  <w:p w14:paraId="622C19DD" w14:textId="77777777" w:rsidR="0025080B" w:rsidRDefault="0025080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C86741E" w14:textId="77777777" w:rsidR="008F4BA1" w:rsidRDefault="008F4BA1" w:rsidP="0045110D">
      <w:pPr>
        <w:spacing w:line="240" w:lineRule="auto"/>
      </w:pPr>
      <w:r>
        <w:separator/>
      </w:r>
    </w:p>
  </w:footnote>
  <w:footnote w:type="continuationSeparator" w:id="0">
    <w:p w14:paraId="362EADB1" w14:textId="77777777" w:rsidR="008F4BA1" w:rsidRDefault="008F4BA1" w:rsidP="0045110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6926A9" w14:textId="77777777" w:rsidR="0025080B" w:rsidRDefault="0025080B" w:rsidP="00A677AA">
    <w:pPr>
      <w:pStyle w:val="Header"/>
      <w:tabs>
        <w:tab w:val="clear" w:pos="4680"/>
        <w:tab w:val="clear" w:pos="9360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msoB8D8"/>
      </v:shape>
    </w:pict>
  </w:numPicBullet>
  <w:abstractNum w:abstractNumId="0" w15:restartNumberingAfterBreak="0">
    <w:nsid w:val="00BF4AE3"/>
    <w:multiLevelType w:val="hybridMultilevel"/>
    <w:tmpl w:val="7016917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0F56878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10F73"/>
    <w:multiLevelType w:val="hybridMultilevel"/>
    <w:tmpl w:val="C374EA7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CF5F22"/>
    <w:multiLevelType w:val="hybridMultilevel"/>
    <w:tmpl w:val="46FC947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B67D24"/>
    <w:multiLevelType w:val="hybridMultilevel"/>
    <w:tmpl w:val="DC30B3BE"/>
    <w:lvl w:ilvl="0" w:tplc="22BE4D4C">
      <w:start w:val="1"/>
      <w:numFmt w:val="lowerLetter"/>
      <w:lvlText w:val="%1)"/>
      <w:lvlJc w:val="left"/>
      <w:pPr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43F1564"/>
    <w:multiLevelType w:val="hybridMultilevel"/>
    <w:tmpl w:val="6C349934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44A3AF0"/>
    <w:multiLevelType w:val="hybridMultilevel"/>
    <w:tmpl w:val="E840A03A"/>
    <w:lvl w:ilvl="0" w:tplc="7E3A0E6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47C2F9D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4DF154C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04F022DA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" w15:restartNumberingAfterBreak="0">
    <w:nsid w:val="051D5E61"/>
    <w:multiLevelType w:val="hybridMultilevel"/>
    <w:tmpl w:val="A93626D8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69A0056"/>
    <w:multiLevelType w:val="hybridMultilevel"/>
    <w:tmpl w:val="F2649DF4"/>
    <w:lvl w:ilvl="0" w:tplc="44362F18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D72141"/>
    <w:multiLevelType w:val="hybridMultilevel"/>
    <w:tmpl w:val="037CEBD2"/>
    <w:lvl w:ilvl="0" w:tplc="86DC5110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6DB41A2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079B0346"/>
    <w:multiLevelType w:val="hybridMultilevel"/>
    <w:tmpl w:val="275A2AAE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8595D97"/>
    <w:multiLevelType w:val="hybridMultilevel"/>
    <w:tmpl w:val="564057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887446F"/>
    <w:multiLevelType w:val="hybridMultilevel"/>
    <w:tmpl w:val="B5226D5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89F5B92"/>
    <w:multiLevelType w:val="hybridMultilevel"/>
    <w:tmpl w:val="8694641C"/>
    <w:lvl w:ilvl="0" w:tplc="7EA4EF94">
      <w:start w:val="1"/>
      <w:numFmt w:val="lowerLetter"/>
      <w:lvlText w:val="%1)"/>
      <w:lvlJc w:val="left"/>
      <w:pPr>
        <w:ind w:left="16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8" w15:restartNumberingAfterBreak="0">
    <w:nsid w:val="08A41F13"/>
    <w:multiLevelType w:val="hybridMultilevel"/>
    <w:tmpl w:val="C6E60066"/>
    <w:lvl w:ilvl="0" w:tplc="C8FE30E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9DE431D"/>
    <w:multiLevelType w:val="hybridMultilevel"/>
    <w:tmpl w:val="CCBCF7B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A75606C"/>
    <w:multiLevelType w:val="hybridMultilevel"/>
    <w:tmpl w:val="F4167248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A8005B5"/>
    <w:multiLevelType w:val="hybridMultilevel"/>
    <w:tmpl w:val="B6FA0E1E"/>
    <w:lvl w:ilvl="0" w:tplc="FD50B1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AF91612"/>
    <w:multiLevelType w:val="hybridMultilevel"/>
    <w:tmpl w:val="AE6E3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B6D753E"/>
    <w:multiLevelType w:val="hybridMultilevel"/>
    <w:tmpl w:val="ED42A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0CF41361"/>
    <w:multiLevelType w:val="hybridMultilevel"/>
    <w:tmpl w:val="4B660A9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E0E7467"/>
    <w:multiLevelType w:val="hybridMultilevel"/>
    <w:tmpl w:val="BCE2CE4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D37517"/>
    <w:multiLevelType w:val="hybridMultilevel"/>
    <w:tmpl w:val="9BD6F70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0F090017"/>
    <w:multiLevelType w:val="hybridMultilevel"/>
    <w:tmpl w:val="56A459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0F2C335F"/>
    <w:multiLevelType w:val="hybridMultilevel"/>
    <w:tmpl w:val="78C46FE0"/>
    <w:lvl w:ilvl="0" w:tplc="6FB85E3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0997850"/>
    <w:multiLevelType w:val="hybridMultilevel"/>
    <w:tmpl w:val="4334A9C6"/>
    <w:lvl w:ilvl="0" w:tplc="E87EE158">
      <w:start w:val="1"/>
      <w:numFmt w:val="lowerLetter"/>
      <w:lvlText w:val="%1)"/>
      <w:lvlJc w:val="left"/>
      <w:pPr>
        <w:ind w:left="117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0" w15:restartNumberingAfterBreak="0">
    <w:nsid w:val="10B072D4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141102D"/>
    <w:multiLevelType w:val="hybridMultilevel"/>
    <w:tmpl w:val="6CAA259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1732AFB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1CF698E"/>
    <w:multiLevelType w:val="hybridMultilevel"/>
    <w:tmpl w:val="4F70FD2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29A60D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2BB4713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2EC2484"/>
    <w:multiLevelType w:val="hybridMultilevel"/>
    <w:tmpl w:val="191CCDB8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15894C08"/>
    <w:multiLevelType w:val="hybridMultilevel"/>
    <w:tmpl w:val="056C5964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5B20935"/>
    <w:multiLevelType w:val="hybridMultilevel"/>
    <w:tmpl w:val="B276F2D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5CB372C"/>
    <w:multiLevelType w:val="hybridMultilevel"/>
    <w:tmpl w:val="A4BAF36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605762F"/>
    <w:multiLevelType w:val="hybridMultilevel"/>
    <w:tmpl w:val="74B6E954"/>
    <w:lvl w:ilvl="0" w:tplc="DBFC0FA2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6102B7F"/>
    <w:multiLevelType w:val="hybridMultilevel"/>
    <w:tmpl w:val="C1A2D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16432C13"/>
    <w:multiLevelType w:val="hybridMultilevel"/>
    <w:tmpl w:val="9D88F81C"/>
    <w:lvl w:ilvl="0" w:tplc="ED8CC1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76D769B"/>
    <w:multiLevelType w:val="hybridMultilevel"/>
    <w:tmpl w:val="5D10A3C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9080787"/>
    <w:multiLevelType w:val="hybridMultilevel"/>
    <w:tmpl w:val="C8726CA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191C6C80"/>
    <w:multiLevelType w:val="hybridMultilevel"/>
    <w:tmpl w:val="F3327C50"/>
    <w:lvl w:ilvl="0" w:tplc="9CCE0EE2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6" w15:restartNumberingAfterBreak="0">
    <w:nsid w:val="19336A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7" w15:restartNumberingAfterBreak="0">
    <w:nsid w:val="19A46154"/>
    <w:multiLevelType w:val="hybridMultilevel"/>
    <w:tmpl w:val="785A9E1A"/>
    <w:lvl w:ilvl="0" w:tplc="C318FA38">
      <w:start w:val="1"/>
      <w:numFmt w:val="decimal"/>
      <w:lvlText w:val="%1."/>
      <w:lvlJc w:val="left"/>
      <w:pPr>
        <w:ind w:left="720" w:hanging="360"/>
      </w:pPr>
      <w:rPr>
        <w:rFonts w:hint="default"/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1A0F7964"/>
    <w:multiLevelType w:val="hybridMultilevel"/>
    <w:tmpl w:val="6396011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 w15:restartNumberingAfterBreak="0">
    <w:nsid w:val="1A880712"/>
    <w:multiLevelType w:val="hybridMultilevel"/>
    <w:tmpl w:val="E72C4162"/>
    <w:lvl w:ilvl="0" w:tplc="7E1C873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1ADF0795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1C6C7FDF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2" w15:restartNumberingAfterBreak="0">
    <w:nsid w:val="1CBF087F"/>
    <w:multiLevelType w:val="hybridMultilevel"/>
    <w:tmpl w:val="9C70DD5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1DF151D2"/>
    <w:multiLevelType w:val="hybridMultilevel"/>
    <w:tmpl w:val="72E4017A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0EB0ADD"/>
    <w:multiLevelType w:val="hybridMultilevel"/>
    <w:tmpl w:val="AC469508"/>
    <w:lvl w:ilvl="0" w:tplc="137E0820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0F51614"/>
    <w:multiLevelType w:val="hybridMultilevel"/>
    <w:tmpl w:val="594880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21852A67"/>
    <w:multiLevelType w:val="hybridMultilevel"/>
    <w:tmpl w:val="FAE4C1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4366E92"/>
    <w:multiLevelType w:val="hybridMultilevel"/>
    <w:tmpl w:val="2E5AA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247A0BA5"/>
    <w:multiLevelType w:val="hybridMultilevel"/>
    <w:tmpl w:val="1B3AC4E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275764F3"/>
    <w:multiLevelType w:val="hybridMultilevel"/>
    <w:tmpl w:val="0A6C1A28"/>
    <w:lvl w:ilvl="0" w:tplc="D1FAE3F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8230E3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1" w15:restartNumberingAfterBreak="0">
    <w:nsid w:val="28AF016D"/>
    <w:multiLevelType w:val="hybridMultilevel"/>
    <w:tmpl w:val="CF740B8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938029C"/>
    <w:multiLevelType w:val="hybridMultilevel"/>
    <w:tmpl w:val="3F74B97E"/>
    <w:lvl w:ilvl="0" w:tplc="8576817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295B50E4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9E91CDD"/>
    <w:multiLevelType w:val="hybridMultilevel"/>
    <w:tmpl w:val="FD44BA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2A1F135A"/>
    <w:multiLevelType w:val="hybridMultilevel"/>
    <w:tmpl w:val="C6320A72"/>
    <w:lvl w:ilvl="0" w:tplc="202CB704">
      <w:start w:val="1"/>
      <w:numFmt w:val="lowerLetter"/>
      <w:lvlText w:val="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2B175547"/>
    <w:multiLevelType w:val="hybridMultilevel"/>
    <w:tmpl w:val="A2F29A48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2E0C3318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68" w15:restartNumberingAfterBreak="0">
    <w:nsid w:val="2E3F5AF3"/>
    <w:multiLevelType w:val="hybridMultilevel"/>
    <w:tmpl w:val="8758BECE"/>
    <w:lvl w:ilvl="0" w:tplc="8568482E">
      <w:start w:val="1"/>
      <w:numFmt w:val="decimal"/>
      <w:lvlText w:val="%1."/>
      <w:lvlJc w:val="left"/>
      <w:pPr>
        <w:ind w:left="1080" w:hanging="360"/>
      </w:pPr>
      <w:rPr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3042076E"/>
    <w:multiLevelType w:val="hybridMultilevel"/>
    <w:tmpl w:val="754C3E2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30585180"/>
    <w:multiLevelType w:val="hybridMultilevel"/>
    <w:tmpl w:val="D1844D38"/>
    <w:lvl w:ilvl="0" w:tplc="BDDE5F62">
      <w:start w:val="1"/>
      <w:numFmt w:val="lowerLetter"/>
      <w:lvlText w:val="%1)"/>
      <w:lvlJc w:val="left"/>
      <w:pPr>
        <w:ind w:left="23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1" w15:restartNumberingAfterBreak="0">
    <w:nsid w:val="3067135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2" w15:restartNumberingAfterBreak="0">
    <w:nsid w:val="30851B96"/>
    <w:multiLevelType w:val="hybridMultilevel"/>
    <w:tmpl w:val="EB780D0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30BE345A"/>
    <w:multiLevelType w:val="hybridMultilevel"/>
    <w:tmpl w:val="34180CD8"/>
    <w:lvl w:ilvl="0" w:tplc="2C3431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0E61EE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5" w15:restartNumberingAfterBreak="0">
    <w:nsid w:val="31304DBA"/>
    <w:multiLevelType w:val="hybridMultilevel"/>
    <w:tmpl w:val="7B641030"/>
    <w:lvl w:ilvl="0" w:tplc="7AB62FA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1C51AA2"/>
    <w:multiLevelType w:val="hybridMultilevel"/>
    <w:tmpl w:val="C9488120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32790CEA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32B33FF5"/>
    <w:multiLevelType w:val="hybridMultilevel"/>
    <w:tmpl w:val="F3B859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331738DA"/>
    <w:multiLevelType w:val="hybridMultilevel"/>
    <w:tmpl w:val="602E362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3712289"/>
    <w:multiLevelType w:val="hybridMultilevel"/>
    <w:tmpl w:val="304E9748"/>
    <w:lvl w:ilvl="0" w:tplc="2070D238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81" w15:restartNumberingAfterBreak="0">
    <w:nsid w:val="33DF40D2"/>
    <w:multiLevelType w:val="hybridMultilevel"/>
    <w:tmpl w:val="4AEE16AE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352345D3"/>
    <w:multiLevelType w:val="hybridMultilevel"/>
    <w:tmpl w:val="C79C51F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39C91694"/>
    <w:multiLevelType w:val="hybridMultilevel"/>
    <w:tmpl w:val="9BBE6410"/>
    <w:lvl w:ilvl="0" w:tplc="22BE4D4C">
      <w:start w:val="1"/>
      <w:numFmt w:val="lowerLetter"/>
      <w:lvlText w:val="%1)"/>
      <w:lvlJc w:val="left"/>
      <w:pPr>
        <w:ind w:left="126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4" w15:restartNumberingAfterBreak="0">
    <w:nsid w:val="3AE6543B"/>
    <w:multiLevelType w:val="hybridMultilevel"/>
    <w:tmpl w:val="3BA2394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BA15B68"/>
    <w:multiLevelType w:val="hybridMultilevel"/>
    <w:tmpl w:val="D3DAF31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3BF0397D"/>
    <w:multiLevelType w:val="hybridMultilevel"/>
    <w:tmpl w:val="EC10AA78"/>
    <w:lvl w:ilvl="0" w:tplc="7E1C873E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3C095671"/>
    <w:multiLevelType w:val="hybridMultilevel"/>
    <w:tmpl w:val="0E8A27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 w15:restartNumberingAfterBreak="0">
    <w:nsid w:val="3C694110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CB64FE3"/>
    <w:multiLevelType w:val="hybridMultilevel"/>
    <w:tmpl w:val="9856C3A0"/>
    <w:lvl w:ilvl="0" w:tplc="48E637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CFB2B2E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3E161432"/>
    <w:multiLevelType w:val="hybridMultilevel"/>
    <w:tmpl w:val="F0FA3BA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3FA14A39"/>
    <w:multiLevelType w:val="hybridMultilevel"/>
    <w:tmpl w:val="5118807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40067524"/>
    <w:multiLevelType w:val="hybridMultilevel"/>
    <w:tmpl w:val="3998FBD6"/>
    <w:lvl w:ilvl="0" w:tplc="D2327678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40AB34CE"/>
    <w:multiLevelType w:val="hybridMultilevel"/>
    <w:tmpl w:val="A8C883A6"/>
    <w:lvl w:ilvl="0" w:tplc="F7D8A174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18C4B0C"/>
    <w:multiLevelType w:val="hybridMultilevel"/>
    <w:tmpl w:val="9CC268C2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419F40B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2C65AE4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8" w15:restartNumberingAfterBreak="0">
    <w:nsid w:val="42FD229F"/>
    <w:multiLevelType w:val="hybridMultilevel"/>
    <w:tmpl w:val="ADAAFB9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 w15:restartNumberingAfterBreak="0">
    <w:nsid w:val="4347488B"/>
    <w:multiLevelType w:val="hybridMultilevel"/>
    <w:tmpl w:val="9BF456A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43CF264C"/>
    <w:multiLevelType w:val="hybridMultilevel"/>
    <w:tmpl w:val="DED66D4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6434A70"/>
    <w:multiLevelType w:val="hybridMultilevel"/>
    <w:tmpl w:val="C5E44DD0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47194B1E"/>
    <w:multiLevelType w:val="hybridMultilevel"/>
    <w:tmpl w:val="47E0EAF6"/>
    <w:lvl w:ilvl="0" w:tplc="905A30DE">
      <w:start w:val="1"/>
      <w:numFmt w:val="lowerLetter"/>
      <w:lvlText w:val="%1)"/>
      <w:lvlJc w:val="left"/>
      <w:pPr>
        <w:ind w:left="720" w:hanging="360"/>
      </w:pPr>
      <w:rPr>
        <w:b w:val="0"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71955BE"/>
    <w:multiLevelType w:val="hybridMultilevel"/>
    <w:tmpl w:val="A2AC2A16"/>
    <w:lvl w:ilvl="0" w:tplc="1352983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472E7BF0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05" w15:restartNumberingAfterBreak="0">
    <w:nsid w:val="47AA11A3"/>
    <w:multiLevelType w:val="hybridMultilevel"/>
    <w:tmpl w:val="98A6C884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49324264"/>
    <w:multiLevelType w:val="hybridMultilevel"/>
    <w:tmpl w:val="EC76F380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B0B1F23"/>
    <w:multiLevelType w:val="hybridMultilevel"/>
    <w:tmpl w:val="809695A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B606DC0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4CFD46EA"/>
    <w:multiLevelType w:val="hybridMultilevel"/>
    <w:tmpl w:val="95A8C90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D32341E"/>
    <w:multiLevelType w:val="hybridMultilevel"/>
    <w:tmpl w:val="6384248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4E9B6337"/>
    <w:multiLevelType w:val="hybridMultilevel"/>
    <w:tmpl w:val="E88CFD4E"/>
    <w:lvl w:ilvl="0" w:tplc="7EA4EF9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F46670A"/>
    <w:multiLevelType w:val="hybridMultilevel"/>
    <w:tmpl w:val="687E35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 w15:restartNumberingAfterBreak="0">
    <w:nsid w:val="4F9A0AB7"/>
    <w:multiLevelType w:val="hybridMultilevel"/>
    <w:tmpl w:val="8760CD14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4" w15:restartNumberingAfterBreak="0">
    <w:nsid w:val="507136A5"/>
    <w:multiLevelType w:val="hybridMultilevel"/>
    <w:tmpl w:val="22B600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39F3F21"/>
    <w:multiLevelType w:val="hybridMultilevel"/>
    <w:tmpl w:val="4C2CC66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53AA5677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17" w15:restartNumberingAfterBreak="0">
    <w:nsid w:val="560425EA"/>
    <w:multiLevelType w:val="hybridMultilevel"/>
    <w:tmpl w:val="7476709C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8" w15:restartNumberingAfterBreak="0">
    <w:nsid w:val="56E13E42"/>
    <w:multiLevelType w:val="hybridMultilevel"/>
    <w:tmpl w:val="60D08A9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74A0C4F"/>
    <w:multiLevelType w:val="hybridMultilevel"/>
    <w:tmpl w:val="C974EC56"/>
    <w:lvl w:ilvl="0" w:tplc="5CE2AD2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5801574E"/>
    <w:multiLevelType w:val="hybridMultilevel"/>
    <w:tmpl w:val="6772F8DC"/>
    <w:lvl w:ilvl="0" w:tplc="AE3A72D2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984806" w:themeColor="accent6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80A4132"/>
    <w:multiLevelType w:val="hybridMultilevel"/>
    <w:tmpl w:val="695A40FC"/>
    <w:lvl w:ilvl="0" w:tplc="54B29324">
      <w:start w:val="1"/>
      <w:numFmt w:val="lowerLetter"/>
      <w:lvlText w:val="%1)"/>
      <w:lvlJc w:val="left"/>
      <w:pPr>
        <w:ind w:left="108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2" w15:restartNumberingAfterBreak="0">
    <w:nsid w:val="59236C78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3" w15:restartNumberingAfterBreak="0">
    <w:nsid w:val="593E67C0"/>
    <w:multiLevelType w:val="hybridMultilevel"/>
    <w:tmpl w:val="EB2814AA"/>
    <w:lvl w:ilvl="0" w:tplc="0112514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 w15:restartNumberingAfterBreak="0">
    <w:nsid w:val="59E145C6"/>
    <w:multiLevelType w:val="hybridMultilevel"/>
    <w:tmpl w:val="CC74FA6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 w15:restartNumberingAfterBreak="0">
    <w:nsid w:val="5A221A0C"/>
    <w:multiLevelType w:val="hybridMultilevel"/>
    <w:tmpl w:val="CDEA045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A9F4528"/>
    <w:multiLevelType w:val="hybridMultilevel"/>
    <w:tmpl w:val="7FE4E324"/>
    <w:lvl w:ilvl="0" w:tplc="22BE4D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5B145745"/>
    <w:multiLevelType w:val="hybridMultilevel"/>
    <w:tmpl w:val="5762BA7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 w15:restartNumberingAfterBreak="0">
    <w:nsid w:val="5BB610DD"/>
    <w:multiLevelType w:val="hybridMultilevel"/>
    <w:tmpl w:val="41A49E5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60207697"/>
    <w:multiLevelType w:val="hybridMultilevel"/>
    <w:tmpl w:val="A8206E6E"/>
    <w:lvl w:ilvl="0" w:tplc="2C34315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0" w15:restartNumberingAfterBreak="0">
    <w:nsid w:val="602944EC"/>
    <w:multiLevelType w:val="hybridMultilevel"/>
    <w:tmpl w:val="9482B9A0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1" w15:restartNumberingAfterBreak="0">
    <w:nsid w:val="613044B4"/>
    <w:multiLevelType w:val="hybridMultilevel"/>
    <w:tmpl w:val="C6D0C58A"/>
    <w:lvl w:ilvl="0" w:tplc="71F2EC7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 w15:restartNumberingAfterBreak="0">
    <w:nsid w:val="61430F35"/>
    <w:multiLevelType w:val="hybridMultilevel"/>
    <w:tmpl w:val="99CE0F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 w15:restartNumberingAfterBreak="0">
    <w:nsid w:val="629660FD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4" w15:restartNumberingAfterBreak="0">
    <w:nsid w:val="64991ECF"/>
    <w:multiLevelType w:val="hybridMultilevel"/>
    <w:tmpl w:val="5FD029DC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655E0D38"/>
    <w:multiLevelType w:val="hybridMultilevel"/>
    <w:tmpl w:val="93F83548"/>
    <w:lvl w:ilvl="0" w:tplc="C7021F4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658E45FD"/>
    <w:multiLevelType w:val="hybridMultilevel"/>
    <w:tmpl w:val="A260E2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65E14275"/>
    <w:multiLevelType w:val="hybridMultilevel"/>
    <w:tmpl w:val="79E6EA30"/>
    <w:lvl w:ilvl="0" w:tplc="B7B88140">
      <w:start w:val="1"/>
      <w:numFmt w:val="lowerLetter"/>
      <w:lvlText w:val="%1)"/>
      <w:lvlJc w:val="left"/>
      <w:pPr>
        <w:ind w:left="144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8" w15:restartNumberingAfterBreak="0">
    <w:nsid w:val="66B87A0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9" w15:restartNumberingAfterBreak="0">
    <w:nsid w:val="691D4B24"/>
    <w:multiLevelType w:val="hybridMultilevel"/>
    <w:tmpl w:val="B652128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 w15:restartNumberingAfterBreak="0">
    <w:nsid w:val="69D44073"/>
    <w:multiLevelType w:val="hybridMultilevel"/>
    <w:tmpl w:val="0682E684"/>
    <w:lvl w:ilvl="0" w:tplc="F198F8C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AF15C0E"/>
    <w:multiLevelType w:val="hybridMultilevel"/>
    <w:tmpl w:val="B17EC8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B1E30AF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43" w15:restartNumberingAfterBreak="0">
    <w:nsid w:val="6BE7476F"/>
    <w:multiLevelType w:val="hybridMultilevel"/>
    <w:tmpl w:val="47002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D6D4BCE"/>
    <w:multiLevelType w:val="hybridMultilevel"/>
    <w:tmpl w:val="99EEB4CC"/>
    <w:lvl w:ilvl="0" w:tplc="7E5C2056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E3B1436"/>
    <w:multiLevelType w:val="hybridMultilevel"/>
    <w:tmpl w:val="39CE01AE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6E3F2FBF"/>
    <w:multiLevelType w:val="hybridMultilevel"/>
    <w:tmpl w:val="21CA9986"/>
    <w:lvl w:ilvl="0" w:tplc="3DE4A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 w15:restartNumberingAfterBreak="0">
    <w:nsid w:val="6E9D4B59"/>
    <w:multiLevelType w:val="hybridMultilevel"/>
    <w:tmpl w:val="AA38CAD6"/>
    <w:lvl w:ilvl="0" w:tplc="D866791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EFC0089"/>
    <w:multiLevelType w:val="hybridMultilevel"/>
    <w:tmpl w:val="7C901A1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9" w15:restartNumberingAfterBreak="0">
    <w:nsid w:val="70400A53"/>
    <w:multiLevelType w:val="hybridMultilevel"/>
    <w:tmpl w:val="7A6A9842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74A64FB5"/>
    <w:multiLevelType w:val="hybridMultilevel"/>
    <w:tmpl w:val="3CB8DC8A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 w15:restartNumberingAfterBreak="0">
    <w:nsid w:val="74C043D8"/>
    <w:multiLevelType w:val="hybridMultilevel"/>
    <w:tmpl w:val="45AC2668"/>
    <w:lvl w:ilvl="0" w:tplc="B0567C14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52A27B5"/>
    <w:multiLevelType w:val="hybridMultilevel"/>
    <w:tmpl w:val="180ABF80"/>
    <w:lvl w:ilvl="0" w:tplc="1020F7D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5CF4838"/>
    <w:multiLevelType w:val="hybridMultilevel"/>
    <w:tmpl w:val="AD8A197A"/>
    <w:lvl w:ilvl="0" w:tplc="86DC5110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4" w15:restartNumberingAfterBreak="0">
    <w:nsid w:val="76B43A6E"/>
    <w:multiLevelType w:val="hybridMultilevel"/>
    <w:tmpl w:val="79B2193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6B8312C"/>
    <w:multiLevelType w:val="hybridMultilevel"/>
    <w:tmpl w:val="80166AE4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7072679"/>
    <w:multiLevelType w:val="hybridMultilevel"/>
    <w:tmpl w:val="AF083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 w15:restartNumberingAfterBreak="0">
    <w:nsid w:val="776067AB"/>
    <w:multiLevelType w:val="hybridMultilevel"/>
    <w:tmpl w:val="1F9C2BBC"/>
    <w:lvl w:ilvl="0" w:tplc="483C76F0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8" w15:restartNumberingAfterBreak="0">
    <w:nsid w:val="77647720"/>
    <w:multiLevelType w:val="hybridMultilevel"/>
    <w:tmpl w:val="CE10D602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9" w15:restartNumberingAfterBreak="0">
    <w:nsid w:val="778A3FF5"/>
    <w:multiLevelType w:val="hybridMultilevel"/>
    <w:tmpl w:val="901A9F1A"/>
    <w:lvl w:ilvl="0" w:tplc="56B4D28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position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 w15:restartNumberingAfterBreak="0">
    <w:nsid w:val="78B3391E"/>
    <w:multiLevelType w:val="hybridMultilevel"/>
    <w:tmpl w:val="E10642A8"/>
    <w:lvl w:ilvl="0" w:tplc="B7B88140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78CF5D45"/>
    <w:multiLevelType w:val="hybridMultilevel"/>
    <w:tmpl w:val="E7F8D50C"/>
    <w:lvl w:ilvl="0" w:tplc="0DEC74B0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 w15:restartNumberingAfterBreak="0">
    <w:nsid w:val="7A277A66"/>
    <w:multiLevelType w:val="hybridMultilevel"/>
    <w:tmpl w:val="2A5EE3C8"/>
    <w:lvl w:ilvl="0" w:tplc="F1003DBA">
      <w:start w:val="1"/>
      <w:numFmt w:val="lowerLetter"/>
      <w:lvlText w:val="%1)"/>
      <w:lvlJc w:val="left"/>
      <w:pPr>
        <w:ind w:left="1260" w:hanging="360"/>
      </w:pPr>
      <w:rPr>
        <w:rFonts w:hint="default"/>
        <w:b/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3" w15:restartNumberingAfterBreak="0">
    <w:nsid w:val="7C8D0DDC"/>
    <w:multiLevelType w:val="hybridMultilevel"/>
    <w:tmpl w:val="B38A2B52"/>
    <w:lvl w:ilvl="0" w:tplc="5CE4F38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7E444A25"/>
    <w:multiLevelType w:val="hybridMultilevel"/>
    <w:tmpl w:val="60BA1A3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 w15:restartNumberingAfterBreak="0">
    <w:nsid w:val="7E542C1F"/>
    <w:multiLevelType w:val="hybridMultilevel"/>
    <w:tmpl w:val="26CCC740"/>
    <w:lvl w:ilvl="0" w:tplc="BFD8562A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7E75152E"/>
    <w:multiLevelType w:val="hybridMultilevel"/>
    <w:tmpl w:val="81342BDA"/>
    <w:lvl w:ilvl="0" w:tplc="7EA4EF94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7" w15:restartNumberingAfterBreak="0">
    <w:nsid w:val="7E94575D"/>
    <w:multiLevelType w:val="hybridMultilevel"/>
    <w:tmpl w:val="A7FE5AD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 w15:restartNumberingAfterBreak="0">
    <w:nsid w:val="7ED63865"/>
    <w:multiLevelType w:val="hybridMultilevel"/>
    <w:tmpl w:val="CAFCD8F2"/>
    <w:lvl w:ilvl="0" w:tplc="68CA9444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9" w15:restartNumberingAfterBreak="0">
    <w:nsid w:val="7F7D3C76"/>
    <w:multiLevelType w:val="hybridMultilevel"/>
    <w:tmpl w:val="89DC3A98"/>
    <w:lvl w:ilvl="0" w:tplc="447811BE">
      <w:start w:val="1"/>
      <w:numFmt w:val="lowerLetter"/>
      <w:lvlText w:val="%1)"/>
      <w:lvlJc w:val="left"/>
      <w:pPr>
        <w:ind w:left="243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num w:numId="1">
    <w:abstractNumId w:val="167"/>
  </w:num>
  <w:num w:numId="2">
    <w:abstractNumId w:val="132"/>
  </w:num>
  <w:num w:numId="3">
    <w:abstractNumId w:val="81"/>
  </w:num>
  <w:num w:numId="4">
    <w:abstractNumId w:val="155"/>
  </w:num>
  <w:num w:numId="5">
    <w:abstractNumId w:val="11"/>
  </w:num>
  <w:num w:numId="6">
    <w:abstractNumId w:val="110"/>
  </w:num>
  <w:num w:numId="7">
    <w:abstractNumId w:val="78"/>
  </w:num>
  <w:num w:numId="8">
    <w:abstractNumId w:val="134"/>
  </w:num>
  <w:num w:numId="9">
    <w:abstractNumId w:val="55"/>
  </w:num>
  <w:num w:numId="10">
    <w:abstractNumId w:val="2"/>
  </w:num>
  <w:num w:numId="11">
    <w:abstractNumId w:val="28"/>
  </w:num>
  <w:num w:numId="12">
    <w:abstractNumId w:val="164"/>
  </w:num>
  <w:num w:numId="13">
    <w:abstractNumId w:val="69"/>
  </w:num>
  <w:num w:numId="14">
    <w:abstractNumId w:val="35"/>
  </w:num>
  <w:num w:numId="15">
    <w:abstractNumId w:val="32"/>
  </w:num>
  <w:num w:numId="16">
    <w:abstractNumId w:val="127"/>
  </w:num>
  <w:num w:numId="17">
    <w:abstractNumId w:val="5"/>
  </w:num>
  <w:num w:numId="18">
    <w:abstractNumId w:val="23"/>
  </w:num>
  <w:num w:numId="19">
    <w:abstractNumId w:val="154"/>
  </w:num>
  <w:num w:numId="20">
    <w:abstractNumId w:val="4"/>
  </w:num>
  <w:num w:numId="21">
    <w:abstractNumId w:val="27"/>
  </w:num>
  <w:num w:numId="22">
    <w:abstractNumId w:val="85"/>
  </w:num>
  <w:num w:numId="23">
    <w:abstractNumId w:val="141"/>
  </w:num>
  <w:num w:numId="24">
    <w:abstractNumId w:val="105"/>
  </w:num>
  <w:num w:numId="25">
    <w:abstractNumId w:val="10"/>
  </w:num>
  <w:num w:numId="26">
    <w:abstractNumId w:val="131"/>
  </w:num>
  <w:num w:numId="27">
    <w:abstractNumId w:val="112"/>
  </w:num>
  <w:num w:numId="28">
    <w:abstractNumId w:val="24"/>
  </w:num>
  <w:num w:numId="29">
    <w:abstractNumId w:val="152"/>
  </w:num>
  <w:num w:numId="30">
    <w:abstractNumId w:val="62"/>
  </w:num>
  <w:num w:numId="31">
    <w:abstractNumId w:val="21"/>
  </w:num>
  <w:num w:numId="32">
    <w:abstractNumId w:val="163"/>
  </w:num>
  <w:num w:numId="33">
    <w:abstractNumId w:val="89"/>
  </w:num>
  <w:num w:numId="34">
    <w:abstractNumId w:val="64"/>
  </w:num>
  <w:num w:numId="35">
    <w:abstractNumId w:val="37"/>
  </w:num>
  <w:num w:numId="36">
    <w:abstractNumId w:val="54"/>
  </w:num>
  <w:num w:numId="37">
    <w:abstractNumId w:val="136"/>
  </w:num>
  <w:num w:numId="38">
    <w:abstractNumId w:val="135"/>
  </w:num>
  <w:num w:numId="39">
    <w:abstractNumId w:val="161"/>
  </w:num>
  <w:num w:numId="40">
    <w:abstractNumId w:val="82"/>
  </w:num>
  <w:num w:numId="41">
    <w:abstractNumId w:val="14"/>
  </w:num>
  <w:num w:numId="42">
    <w:abstractNumId w:val="52"/>
  </w:num>
  <w:num w:numId="43">
    <w:abstractNumId w:val="165"/>
  </w:num>
  <w:num w:numId="44">
    <w:abstractNumId w:val="95"/>
  </w:num>
  <w:num w:numId="45">
    <w:abstractNumId w:val="101"/>
  </w:num>
  <w:num w:numId="46">
    <w:abstractNumId w:val="25"/>
  </w:num>
  <w:num w:numId="47">
    <w:abstractNumId w:val="156"/>
  </w:num>
  <w:num w:numId="48">
    <w:abstractNumId w:val="150"/>
  </w:num>
  <w:num w:numId="49">
    <w:abstractNumId w:val="39"/>
  </w:num>
  <w:num w:numId="50">
    <w:abstractNumId w:val="149"/>
  </w:num>
  <w:num w:numId="51">
    <w:abstractNumId w:val="160"/>
  </w:num>
  <w:num w:numId="52">
    <w:abstractNumId w:val="68"/>
  </w:num>
  <w:num w:numId="53">
    <w:abstractNumId w:val="92"/>
  </w:num>
  <w:num w:numId="54">
    <w:abstractNumId w:val="30"/>
  </w:num>
  <w:num w:numId="55">
    <w:abstractNumId w:val="100"/>
  </w:num>
  <w:num w:numId="56">
    <w:abstractNumId w:val="86"/>
  </w:num>
  <w:num w:numId="57">
    <w:abstractNumId w:val="114"/>
  </w:num>
  <w:num w:numId="58">
    <w:abstractNumId w:val="58"/>
  </w:num>
  <w:num w:numId="59">
    <w:abstractNumId w:val="109"/>
  </w:num>
  <w:num w:numId="60">
    <w:abstractNumId w:val="26"/>
  </w:num>
  <w:num w:numId="61">
    <w:abstractNumId w:val="61"/>
  </w:num>
  <w:num w:numId="62">
    <w:abstractNumId w:val="137"/>
  </w:num>
  <w:num w:numId="63">
    <w:abstractNumId w:val="139"/>
  </w:num>
  <w:num w:numId="64">
    <w:abstractNumId w:val="84"/>
  </w:num>
  <w:num w:numId="65">
    <w:abstractNumId w:val="118"/>
  </w:num>
  <w:num w:numId="66">
    <w:abstractNumId w:val="19"/>
  </w:num>
  <w:num w:numId="67">
    <w:abstractNumId w:val="33"/>
  </w:num>
  <w:num w:numId="68">
    <w:abstractNumId w:val="106"/>
  </w:num>
  <w:num w:numId="69">
    <w:abstractNumId w:val="1"/>
  </w:num>
  <w:num w:numId="70">
    <w:abstractNumId w:val="117"/>
  </w:num>
  <w:num w:numId="71">
    <w:abstractNumId w:val="44"/>
  </w:num>
  <w:num w:numId="72">
    <w:abstractNumId w:val="107"/>
  </w:num>
  <w:num w:numId="73">
    <w:abstractNumId w:val="115"/>
  </w:num>
  <w:num w:numId="74">
    <w:abstractNumId w:val="145"/>
  </w:num>
  <w:num w:numId="75">
    <w:abstractNumId w:val="41"/>
  </w:num>
  <w:num w:numId="76">
    <w:abstractNumId w:val="102"/>
  </w:num>
  <w:num w:numId="77">
    <w:abstractNumId w:val="159"/>
  </w:num>
  <w:num w:numId="78">
    <w:abstractNumId w:val="57"/>
  </w:num>
  <w:num w:numId="79">
    <w:abstractNumId w:val="16"/>
  </w:num>
  <w:num w:numId="80">
    <w:abstractNumId w:val="99"/>
  </w:num>
  <w:num w:numId="81">
    <w:abstractNumId w:val="43"/>
  </w:num>
  <w:num w:numId="82">
    <w:abstractNumId w:val="65"/>
  </w:num>
  <w:num w:numId="83">
    <w:abstractNumId w:val="6"/>
  </w:num>
  <w:num w:numId="84">
    <w:abstractNumId w:val="49"/>
  </w:num>
  <w:num w:numId="85">
    <w:abstractNumId w:val="15"/>
  </w:num>
  <w:num w:numId="86">
    <w:abstractNumId w:val="42"/>
  </w:num>
  <w:num w:numId="87">
    <w:abstractNumId w:val="48"/>
  </w:num>
  <w:num w:numId="88">
    <w:abstractNumId w:val="111"/>
  </w:num>
  <w:num w:numId="89">
    <w:abstractNumId w:val="0"/>
  </w:num>
  <w:num w:numId="90">
    <w:abstractNumId w:val="22"/>
  </w:num>
  <w:num w:numId="91">
    <w:abstractNumId w:val="146"/>
  </w:num>
  <w:num w:numId="92">
    <w:abstractNumId w:val="18"/>
  </w:num>
  <w:num w:numId="93">
    <w:abstractNumId w:val="98"/>
  </w:num>
  <w:num w:numId="94">
    <w:abstractNumId w:val="73"/>
  </w:num>
  <w:num w:numId="95">
    <w:abstractNumId w:val="72"/>
  </w:num>
  <w:num w:numId="96">
    <w:abstractNumId w:val="20"/>
  </w:num>
  <w:num w:numId="97">
    <w:abstractNumId w:val="31"/>
  </w:num>
  <w:num w:numId="98">
    <w:abstractNumId w:val="93"/>
  </w:num>
  <w:num w:numId="99">
    <w:abstractNumId w:val="147"/>
  </w:num>
  <w:num w:numId="100">
    <w:abstractNumId w:val="103"/>
  </w:num>
  <w:num w:numId="101">
    <w:abstractNumId w:val="40"/>
  </w:num>
  <w:num w:numId="102">
    <w:abstractNumId w:val="3"/>
  </w:num>
  <w:num w:numId="103">
    <w:abstractNumId w:val="38"/>
  </w:num>
  <w:num w:numId="104">
    <w:abstractNumId w:val="53"/>
  </w:num>
  <w:num w:numId="105">
    <w:abstractNumId w:val="76"/>
  </w:num>
  <w:num w:numId="106">
    <w:abstractNumId w:val="130"/>
  </w:num>
  <w:num w:numId="107">
    <w:abstractNumId w:val="36"/>
  </w:num>
  <w:num w:numId="108">
    <w:abstractNumId w:val="17"/>
  </w:num>
  <w:num w:numId="109">
    <w:abstractNumId w:val="75"/>
  </w:num>
  <w:num w:numId="110">
    <w:abstractNumId w:val="166"/>
  </w:num>
  <w:num w:numId="111">
    <w:abstractNumId w:val="7"/>
  </w:num>
  <w:num w:numId="112">
    <w:abstractNumId w:val="144"/>
  </w:num>
  <w:num w:numId="113">
    <w:abstractNumId w:val="148"/>
  </w:num>
  <w:num w:numId="114">
    <w:abstractNumId w:val="158"/>
  </w:num>
  <w:num w:numId="115">
    <w:abstractNumId w:val="113"/>
  </w:num>
  <w:num w:numId="116">
    <w:abstractNumId w:val="47"/>
  </w:num>
  <w:num w:numId="117">
    <w:abstractNumId w:val="129"/>
  </w:num>
  <w:num w:numId="118">
    <w:abstractNumId w:val="122"/>
  </w:num>
  <w:num w:numId="119">
    <w:abstractNumId w:val="143"/>
  </w:num>
  <w:num w:numId="120">
    <w:abstractNumId w:val="50"/>
  </w:num>
  <w:num w:numId="121">
    <w:abstractNumId w:val="162"/>
  </w:num>
  <w:num w:numId="122">
    <w:abstractNumId w:val="77"/>
  </w:num>
  <w:num w:numId="123">
    <w:abstractNumId w:val="119"/>
  </w:num>
  <w:num w:numId="124">
    <w:abstractNumId w:val="70"/>
  </w:num>
  <w:num w:numId="125">
    <w:abstractNumId w:val="51"/>
  </w:num>
  <w:num w:numId="126">
    <w:abstractNumId w:val="169"/>
  </w:num>
  <w:num w:numId="127">
    <w:abstractNumId w:val="45"/>
  </w:num>
  <w:num w:numId="128">
    <w:abstractNumId w:val="80"/>
  </w:num>
  <w:num w:numId="129">
    <w:abstractNumId w:val="151"/>
  </w:num>
  <w:num w:numId="130">
    <w:abstractNumId w:val="79"/>
  </w:num>
  <w:num w:numId="131">
    <w:abstractNumId w:val="125"/>
  </w:num>
  <w:num w:numId="132">
    <w:abstractNumId w:val="123"/>
  </w:num>
  <w:num w:numId="133">
    <w:abstractNumId w:val="121"/>
  </w:num>
  <w:num w:numId="134">
    <w:abstractNumId w:val="13"/>
  </w:num>
  <w:num w:numId="135">
    <w:abstractNumId w:val="83"/>
  </w:num>
  <w:num w:numId="136">
    <w:abstractNumId w:val="12"/>
  </w:num>
  <w:num w:numId="137">
    <w:abstractNumId w:val="153"/>
  </w:num>
  <w:num w:numId="138">
    <w:abstractNumId w:val="66"/>
  </w:num>
  <w:num w:numId="139">
    <w:abstractNumId w:val="63"/>
  </w:num>
  <w:num w:numId="140">
    <w:abstractNumId w:val="96"/>
  </w:num>
  <w:num w:numId="141">
    <w:abstractNumId w:val="88"/>
  </w:num>
  <w:num w:numId="142">
    <w:abstractNumId w:val="90"/>
  </w:num>
  <w:num w:numId="143">
    <w:abstractNumId w:val="140"/>
  </w:num>
  <w:num w:numId="144">
    <w:abstractNumId w:val="34"/>
  </w:num>
  <w:num w:numId="145">
    <w:abstractNumId w:val="59"/>
  </w:num>
  <w:num w:numId="146">
    <w:abstractNumId w:val="126"/>
  </w:num>
  <w:num w:numId="147">
    <w:abstractNumId w:val="104"/>
  </w:num>
  <w:num w:numId="148">
    <w:abstractNumId w:val="138"/>
  </w:num>
  <w:num w:numId="149">
    <w:abstractNumId w:val="97"/>
  </w:num>
  <w:num w:numId="150">
    <w:abstractNumId w:val="142"/>
  </w:num>
  <w:num w:numId="151">
    <w:abstractNumId w:val="60"/>
  </w:num>
  <w:num w:numId="152">
    <w:abstractNumId w:val="168"/>
  </w:num>
  <w:num w:numId="153">
    <w:abstractNumId w:val="67"/>
  </w:num>
  <w:num w:numId="154">
    <w:abstractNumId w:val="87"/>
  </w:num>
  <w:num w:numId="155">
    <w:abstractNumId w:val="128"/>
  </w:num>
  <w:num w:numId="156">
    <w:abstractNumId w:val="91"/>
  </w:num>
  <w:num w:numId="157">
    <w:abstractNumId w:val="116"/>
  </w:num>
  <w:num w:numId="158">
    <w:abstractNumId w:val="9"/>
  </w:num>
  <w:num w:numId="159">
    <w:abstractNumId w:val="46"/>
  </w:num>
  <w:num w:numId="160">
    <w:abstractNumId w:val="8"/>
  </w:num>
  <w:num w:numId="161">
    <w:abstractNumId w:val="74"/>
  </w:num>
  <w:num w:numId="162">
    <w:abstractNumId w:val="157"/>
  </w:num>
  <w:num w:numId="163">
    <w:abstractNumId w:val="133"/>
  </w:num>
  <w:num w:numId="164">
    <w:abstractNumId w:val="71"/>
  </w:num>
  <w:num w:numId="165">
    <w:abstractNumId w:val="94"/>
  </w:num>
  <w:num w:numId="166">
    <w:abstractNumId w:val="108"/>
  </w:num>
  <w:num w:numId="167">
    <w:abstractNumId w:val="124"/>
  </w:num>
  <w:num w:numId="168">
    <w:abstractNumId w:val="56"/>
  </w:num>
  <w:num w:numId="169">
    <w:abstractNumId w:val="29"/>
  </w:num>
  <w:num w:numId="170">
    <w:abstractNumId w:val="120"/>
  </w:num>
  <w:numIdMacAtCleanup w:val="1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10D"/>
    <w:rsid w:val="000011E3"/>
    <w:rsid w:val="000050DD"/>
    <w:rsid w:val="000057E3"/>
    <w:rsid w:val="000070AA"/>
    <w:rsid w:val="00007C99"/>
    <w:rsid w:val="000103A5"/>
    <w:rsid w:val="0001183A"/>
    <w:rsid w:val="0001222B"/>
    <w:rsid w:val="00012292"/>
    <w:rsid w:val="00014BF9"/>
    <w:rsid w:val="0001725D"/>
    <w:rsid w:val="00020FC2"/>
    <w:rsid w:val="00021141"/>
    <w:rsid w:val="000211E7"/>
    <w:rsid w:val="00021E5D"/>
    <w:rsid w:val="000249C4"/>
    <w:rsid w:val="000300A0"/>
    <w:rsid w:val="00031909"/>
    <w:rsid w:val="00031C70"/>
    <w:rsid w:val="00033A61"/>
    <w:rsid w:val="0003516E"/>
    <w:rsid w:val="000354A1"/>
    <w:rsid w:val="000403F9"/>
    <w:rsid w:val="00040455"/>
    <w:rsid w:val="00041769"/>
    <w:rsid w:val="00041C3D"/>
    <w:rsid w:val="000439FD"/>
    <w:rsid w:val="00043ED1"/>
    <w:rsid w:val="00045248"/>
    <w:rsid w:val="00045A7F"/>
    <w:rsid w:val="0004676B"/>
    <w:rsid w:val="00046C7B"/>
    <w:rsid w:val="000501C9"/>
    <w:rsid w:val="00050AD8"/>
    <w:rsid w:val="00051FF0"/>
    <w:rsid w:val="0005304B"/>
    <w:rsid w:val="00055446"/>
    <w:rsid w:val="0005563E"/>
    <w:rsid w:val="00055BE9"/>
    <w:rsid w:val="00056CE6"/>
    <w:rsid w:val="00056D86"/>
    <w:rsid w:val="00060518"/>
    <w:rsid w:val="00063076"/>
    <w:rsid w:val="00065FA5"/>
    <w:rsid w:val="00066C75"/>
    <w:rsid w:val="0006707B"/>
    <w:rsid w:val="000705B8"/>
    <w:rsid w:val="00070DB5"/>
    <w:rsid w:val="0007113C"/>
    <w:rsid w:val="0007188F"/>
    <w:rsid w:val="00071E58"/>
    <w:rsid w:val="0007227C"/>
    <w:rsid w:val="00072DE0"/>
    <w:rsid w:val="000739C2"/>
    <w:rsid w:val="00073C3D"/>
    <w:rsid w:val="00074541"/>
    <w:rsid w:val="0007525E"/>
    <w:rsid w:val="0007556F"/>
    <w:rsid w:val="00076629"/>
    <w:rsid w:val="00076ADC"/>
    <w:rsid w:val="00077FD7"/>
    <w:rsid w:val="00081BA6"/>
    <w:rsid w:val="000825D0"/>
    <w:rsid w:val="00082E4B"/>
    <w:rsid w:val="00087A08"/>
    <w:rsid w:val="00087DA2"/>
    <w:rsid w:val="00091DF0"/>
    <w:rsid w:val="00091F19"/>
    <w:rsid w:val="0009277F"/>
    <w:rsid w:val="00093187"/>
    <w:rsid w:val="0009390A"/>
    <w:rsid w:val="0009544E"/>
    <w:rsid w:val="00095E04"/>
    <w:rsid w:val="000960ED"/>
    <w:rsid w:val="000969E3"/>
    <w:rsid w:val="00096E3E"/>
    <w:rsid w:val="000975A1"/>
    <w:rsid w:val="000A1078"/>
    <w:rsid w:val="000A1F6B"/>
    <w:rsid w:val="000A2377"/>
    <w:rsid w:val="000A3FB4"/>
    <w:rsid w:val="000A447F"/>
    <w:rsid w:val="000A4A53"/>
    <w:rsid w:val="000A6D18"/>
    <w:rsid w:val="000A7F25"/>
    <w:rsid w:val="000B0DB8"/>
    <w:rsid w:val="000B0FA8"/>
    <w:rsid w:val="000B4CBE"/>
    <w:rsid w:val="000B6200"/>
    <w:rsid w:val="000B7AA6"/>
    <w:rsid w:val="000C1146"/>
    <w:rsid w:val="000C3867"/>
    <w:rsid w:val="000C54A3"/>
    <w:rsid w:val="000C6713"/>
    <w:rsid w:val="000C74D1"/>
    <w:rsid w:val="000C795D"/>
    <w:rsid w:val="000D0A6C"/>
    <w:rsid w:val="000D19A5"/>
    <w:rsid w:val="000D231B"/>
    <w:rsid w:val="000D26FD"/>
    <w:rsid w:val="000D2B69"/>
    <w:rsid w:val="000D3826"/>
    <w:rsid w:val="000D3874"/>
    <w:rsid w:val="000D492A"/>
    <w:rsid w:val="000D5F14"/>
    <w:rsid w:val="000E0FCD"/>
    <w:rsid w:val="000E2B7A"/>
    <w:rsid w:val="000E433D"/>
    <w:rsid w:val="000E4BE9"/>
    <w:rsid w:val="000E59F1"/>
    <w:rsid w:val="000E6270"/>
    <w:rsid w:val="000E6D95"/>
    <w:rsid w:val="000E718F"/>
    <w:rsid w:val="000E7CD8"/>
    <w:rsid w:val="000F1566"/>
    <w:rsid w:val="000F2881"/>
    <w:rsid w:val="000F384A"/>
    <w:rsid w:val="000F50DC"/>
    <w:rsid w:val="000F58E7"/>
    <w:rsid w:val="000F5FB0"/>
    <w:rsid w:val="00100606"/>
    <w:rsid w:val="00101472"/>
    <w:rsid w:val="001022A4"/>
    <w:rsid w:val="00102BDD"/>
    <w:rsid w:val="00106E71"/>
    <w:rsid w:val="00106ECC"/>
    <w:rsid w:val="00107756"/>
    <w:rsid w:val="00111B5F"/>
    <w:rsid w:val="00112BD1"/>
    <w:rsid w:val="00115B3E"/>
    <w:rsid w:val="00120DD1"/>
    <w:rsid w:val="00121CDB"/>
    <w:rsid w:val="00123899"/>
    <w:rsid w:val="001239ED"/>
    <w:rsid w:val="001257B3"/>
    <w:rsid w:val="00126F3D"/>
    <w:rsid w:val="00131122"/>
    <w:rsid w:val="00133E7E"/>
    <w:rsid w:val="001344DF"/>
    <w:rsid w:val="00134C18"/>
    <w:rsid w:val="00134C35"/>
    <w:rsid w:val="00135AA7"/>
    <w:rsid w:val="0014041F"/>
    <w:rsid w:val="00140E7F"/>
    <w:rsid w:val="0014131E"/>
    <w:rsid w:val="00141D7B"/>
    <w:rsid w:val="00143076"/>
    <w:rsid w:val="001434E1"/>
    <w:rsid w:val="00143DC5"/>
    <w:rsid w:val="00146940"/>
    <w:rsid w:val="00146BBD"/>
    <w:rsid w:val="00146DDB"/>
    <w:rsid w:val="00147FD7"/>
    <w:rsid w:val="0015091D"/>
    <w:rsid w:val="001535C9"/>
    <w:rsid w:val="00153B43"/>
    <w:rsid w:val="001546DC"/>
    <w:rsid w:val="00154B79"/>
    <w:rsid w:val="001560F8"/>
    <w:rsid w:val="00156B1C"/>
    <w:rsid w:val="0015737B"/>
    <w:rsid w:val="0016057B"/>
    <w:rsid w:val="0016192E"/>
    <w:rsid w:val="001627C6"/>
    <w:rsid w:val="00162851"/>
    <w:rsid w:val="00163578"/>
    <w:rsid w:val="001641F7"/>
    <w:rsid w:val="00164816"/>
    <w:rsid w:val="00165AD6"/>
    <w:rsid w:val="0017016E"/>
    <w:rsid w:val="00170B37"/>
    <w:rsid w:val="00172116"/>
    <w:rsid w:val="00172CD7"/>
    <w:rsid w:val="001736CA"/>
    <w:rsid w:val="0017640A"/>
    <w:rsid w:val="00176B88"/>
    <w:rsid w:val="00177B09"/>
    <w:rsid w:val="0018231A"/>
    <w:rsid w:val="0018354B"/>
    <w:rsid w:val="00183D83"/>
    <w:rsid w:val="00185735"/>
    <w:rsid w:val="00186CB9"/>
    <w:rsid w:val="0018741A"/>
    <w:rsid w:val="00187771"/>
    <w:rsid w:val="00191776"/>
    <w:rsid w:val="00191C36"/>
    <w:rsid w:val="00191D5E"/>
    <w:rsid w:val="00192892"/>
    <w:rsid w:val="00192CF3"/>
    <w:rsid w:val="00194DE8"/>
    <w:rsid w:val="001A0C93"/>
    <w:rsid w:val="001A23F1"/>
    <w:rsid w:val="001A26C1"/>
    <w:rsid w:val="001A28A5"/>
    <w:rsid w:val="001A2D5B"/>
    <w:rsid w:val="001B0085"/>
    <w:rsid w:val="001B36DA"/>
    <w:rsid w:val="001B5D00"/>
    <w:rsid w:val="001B6BB6"/>
    <w:rsid w:val="001C0472"/>
    <w:rsid w:val="001C3428"/>
    <w:rsid w:val="001C5446"/>
    <w:rsid w:val="001C64CA"/>
    <w:rsid w:val="001C6D58"/>
    <w:rsid w:val="001C754F"/>
    <w:rsid w:val="001C759F"/>
    <w:rsid w:val="001C7B93"/>
    <w:rsid w:val="001D02ED"/>
    <w:rsid w:val="001D0315"/>
    <w:rsid w:val="001D0A0A"/>
    <w:rsid w:val="001D0BAB"/>
    <w:rsid w:val="001D1AD9"/>
    <w:rsid w:val="001D2940"/>
    <w:rsid w:val="001D57EF"/>
    <w:rsid w:val="001D68F3"/>
    <w:rsid w:val="001D69C1"/>
    <w:rsid w:val="001D7AE8"/>
    <w:rsid w:val="001E0AB0"/>
    <w:rsid w:val="001E1E91"/>
    <w:rsid w:val="001E24A1"/>
    <w:rsid w:val="001E2CE2"/>
    <w:rsid w:val="001E5487"/>
    <w:rsid w:val="001E5658"/>
    <w:rsid w:val="001E5723"/>
    <w:rsid w:val="001E6195"/>
    <w:rsid w:val="001E647E"/>
    <w:rsid w:val="001E75E1"/>
    <w:rsid w:val="001F16A2"/>
    <w:rsid w:val="001F1D42"/>
    <w:rsid w:val="001F2630"/>
    <w:rsid w:val="001F2F09"/>
    <w:rsid w:val="001F3AE6"/>
    <w:rsid w:val="001F42F9"/>
    <w:rsid w:val="001F4C2E"/>
    <w:rsid w:val="001F5F18"/>
    <w:rsid w:val="001F64AB"/>
    <w:rsid w:val="001F6C6E"/>
    <w:rsid w:val="001F73CC"/>
    <w:rsid w:val="001F7E2B"/>
    <w:rsid w:val="002007CF"/>
    <w:rsid w:val="00200BA3"/>
    <w:rsid w:val="00201B0C"/>
    <w:rsid w:val="00201F5B"/>
    <w:rsid w:val="00202824"/>
    <w:rsid w:val="002029CB"/>
    <w:rsid w:val="002054CA"/>
    <w:rsid w:val="00205932"/>
    <w:rsid w:val="00206912"/>
    <w:rsid w:val="00213C3A"/>
    <w:rsid w:val="00214FCC"/>
    <w:rsid w:val="00215C30"/>
    <w:rsid w:val="0021662A"/>
    <w:rsid w:val="00216B4A"/>
    <w:rsid w:val="00220AE1"/>
    <w:rsid w:val="00221672"/>
    <w:rsid w:val="002225D9"/>
    <w:rsid w:val="002228D3"/>
    <w:rsid w:val="00223C0F"/>
    <w:rsid w:val="00224468"/>
    <w:rsid w:val="00224C8C"/>
    <w:rsid w:val="00225837"/>
    <w:rsid w:val="00225BC9"/>
    <w:rsid w:val="0022653F"/>
    <w:rsid w:val="002273CA"/>
    <w:rsid w:val="00227EDB"/>
    <w:rsid w:val="00231CAC"/>
    <w:rsid w:val="00232B1A"/>
    <w:rsid w:val="00232DCD"/>
    <w:rsid w:val="00233FE1"/>
    <w:rsid w:val="002356F5"/>
    <w:rsid w:val="0023595F"/>
    <w:rsid w:val="00237C02"/>
    <w:rsid w:val="00237C5C"/>
    <w:rsid w:val="00241749"/>
    <w:rsid w:val="0024212C"/>
    <w:rsid w:val="00242ED9"/>
    <w:rsid w:val="00244FF0"/>
    <w:rsid w:val="002450F5"/>
    <w:rsid w:val="00246006"/>
    <w:rsid w:val="00246728"/>
    <w:rsid w:val="002468EF"/>
    <w:rsid w:val="0025080B"/>
    <w:rsid w:val="00251671"/>
    <w:rsid w:val="00251C7D"/>
    <w:rsid w:val="00253267"/>
    <w:rsid w:val="00257D9A"/>
    <w:rsid w:val="00262113"/>
    <w:rsid w:val="00263091"/>
    <w:rsid w:val="00264377"/>
    <w:rsid w:val="00265464"/>
    <w:rsid w:val="002658D3"/>
    <w:rsid w:val="00266109"/>
    <w:rsid w:val="00266A60"/>
    <w:rsid w:val="00267AD4"/>
    <w:rsid w:val="00270CFF"/>
    <w:rsid w:val="002733C9"/>
    <w:rsid w:val="002766AD"/>
    <w:rsid w:val="0027792F"/>
    <w:rsid w:val="00277F00"/>
    <w:rsid w:val="002801AB"/>
    <w:rsid w:val="00280D79"/>
    <w:rsid w:val="0028112B"/>
    <w:rsid w:val="00281CB8"/>
    <w:rsid w:val="00282D97"/>
    <w:rsid w:val="0028390C"/>
    <w:rsid w:val="00285583"/>
    <w:rsid w:val="00285BD4"/>
    <w:rsid w:val="00293375"/>
    <w:rsid w:val="002A238F"/>
    <w:rsid w:val="002A5A41"/>
    <w:rsid w:val="002A634B"/>
    <w:rsid w:val="002B05AC"/>
    <w:rsid w:val="002B1EC7"/>
    <w:rsid w:val="002B3F63"/>
    <w:rsid w:val="002B5512"/>
    <w:rsid w:val="002B5914"/>
    <w:rsid w:val="002B5DD0"/>
    <w:rsid w:val="002B6DF4"/>
    <w:rsid w:val="002C01E1"/>
    <w:rsid w:val="002C1696"/>
    <w:rsid w:val="002C3567"/>
    <w:rsid w:val="002C70AC"/>
    <w:rsid w:val="002D0E0F"/>
    <w:rsid w:val="002D109E"/>
    <w:rsid w:val="002D2788"/>
    <w:rsid w:val="002D284A"/>
    <w:rsid w:val="002D4992"/>
    <w:rsid w:val="002D773A"/>
    <w:rsid w:val="002D7AC8"/>
    <w:rsid w:val="002E1232"/>
    <w:rsid w:val="002E38B8"/>
    <w:rsid w:val="002E41AB"/>
    <w:rsid w:val="002E4CE8"/>
    <w:rsid w:val="002E5F11"/>
    <w:rsid w:val="002F0594"/>
    <w:rsid w:val="002F0F1A"/>
    <w:rsid w:val="002F1907"/>
    <w:rsid w:val="002F3A41"/>
    <w:rsid w:val="002F655E"/>
    <w:rsid w:val="002F6C68"/>
    <w:rsid w:val="002F7232"/>
    <w:rsid w:val="002F72FC"/>
    <w:rsid w:val="002F7588"/>
    <w:rsid w:val="002F79E6"/>
    <w:rsid w:val="002F7CD7"/>
    <w:rsid w:val="00300771"/>
    <w:rsid w:val="003024ED"/>
    <w:rsid w:val="00302C46"/>
    <w:rsid w:val="00302CA1"/>
    <w:rsid w:val="0030560D"/>
    <w:rsid w:val="00305E91"/>
    <w:rsid w:val="00306145"/>
    <w:rsid w:val="0030698F"/>
    <w:rsid w:val="00311214"/>
    <w:rsid w:val="00311CA3"/>
    <w:rsid w:val="00312570"/>
    <w:rsid w:val="00312923"/>
    <w:rsid w:val="00313376"/>
    <w:rsid w:val="00313FB4"/>
    <w:rsid w:val="00315DDA"/>
    <w:rsid w:val="00317AB9"/>
    <w:rsid w:val="0032488C"/>
    <w:rsid w:val="00325BD8"/>
    <w:rsid w:val="00325C8B"/>
    <w:rsid w:val="0032606C"/>
    <w:rsid w:val="00326B18"/>
    <w:rsid w:val="003303C3"/>
    <w:rsid w:val="0033120C"/>
    <w:rsid w:val="00331650"/>
    <w:rsid w:val="0033318B"/>
    <w:rsid w:val="003346D0"/>
    <w:rsid w:val="003347C2"/>
    <w:rsid w:val="00334D32"/>
    <w:rsid w:val="00335AD6"/>
    <w:rsid w:val="00336ECD"/>
    <w:rsid w:val="0033709A"/>
    <w:rsid w:val="00337AD5"/>
    <w:rsid w:val="003416C5"/>
    <w:rsid w:val="00341A9C"/>
    <w:rsid w:val="00341EE5"/>
    <w:rsid w:val="003436E7"/>
    <w:rsid w:val="00343CE4"/>
    <w:rsid w:val="00343FF7"/>
    <w:rsid w:val="00344273"/>
    <w:rsid w:val="00344878"/>
    <w:rsid w:val="00344B6C"/>
    <w:rsid w:val="00347EF5"/>
    <w:rsid w:val="003500D4"/>
    <w:rsid w:val="00351FC9"/>
    <w:rsid w:val="003524F1"/>
    <w:rsid w:val="003526F6"/>
    <w:rsid w:val="003532A3"/>
    <w:rsid w:val="003533FB"/>
    <w:rsid w:val="00360FF5"/>
    <w:rsid w:val="00361094"/>
    <w:rsid w:val="0036396C"/>
    <w:rsid w:val="00364EE4"/>
    <w:rsid w:val="003654DF"/>
    <w:rsid w:val="00370675"/>
    <w:rsid w:val="00370C27"/>
    <w:rsid w:val="00370D6B"/>
    <w:rsid w:val="00374B73"/>
    <w:rsid w:val="00376939"/>
    <w:rsid w:val="003833DA"/>
    <w:rsid w:val="0038357E"/>
    <w:rsid w:val="003837EA"/>
    <w:rsid w:val="00384727"/>
    <w:rsid w:val="00385A17"/>
    <w:rsid w:val="00385BE0"/>
    <w:rsid w:val="003862AA"/>
    <w:rsid w:val="003862E0"/>
    <w:rsid w:val="00386BB6"/>
    <w:rsid w:val="0038755B"/>
    <w:rsid w:val="003876A8"/>
    <w:rsid w:val="0038773D"/>
    <w:rsid w:val="00387A42"/>
    <w:rsid w:val="003909E5"/>
    <w:rsid w:val="00392E9D"/>
    <w:rsid w:val="003931B3"/>
    <w:rsid w:val="003952B4"/>
    <w:rsid w:val="00396400"/>
    <w:rsid w:val="003964A1"/>
    <w:rsid w:val="00396A1C"/>
    <w:rsid w:val="00396AB4"/>
    <w:rsid w:val="00396F4A"/>
    <w:rsid w:val="00397712"/>
    <w:rsid w:val="00397873"/>
    <w:rsid w:val="00397E30"/>
    <w:rsid w:val="003A155A"/>
    <w:rsid w:val="003A1BD5"/>
    <w:rsid w:val="003A2469"/>
    <w:rsid w:val="003A3372"/>
    <w:rsid w:val="003A3469"/>
    <w:rsid w:val="003A3E10"/>
    <w:rsid w:val="003A401C"/>
    <w:rsid w:val="003A4E9B"/>
    <w:rsid w:val="003A600A"/>
    <w:rsid w:val="003A61D3"/>
    <w:rsid w:val="003A77E3"/>
    <w:rsid w:val="003A7BED"/>
    <w:rsid w:val="003A7C40"/>
    <w:rsid w:val="003A7D54"/>
    <w:rsid w:val="003B0138"/>
    <w:rsid w:val="003B192A"/>
    <w:rsid w:val="003B2FF1"/>
    <w:rsid w:val="003B347D"/>
    <w:rsid w:val="003B3BAF"/>
    <w:rsid w:val="003B4127"/>
    <w:rsid w:val="003B6986"/>
    <w:rsid w:val="003B6D5C"/>
    <w:rsid w:val="003B79C5"/>
    <w:rsid w:val="003C01C2"/>
    <w:rsid w:val="003C0D85"/>
    <w:rsid w:val="003C4C73"/>
    <w:rsid w:val="003C677C"/>
    <w:rsid w:val="003C6EA3"/>
    <w:rsid w:val="003D0378"/>
    <w:rsid w:val="003D07C9"/>
    <w:rsid w:val="003D0FDA"/>
    <w:rsid w:val="003D43BF"/>
    <w:rsid w:val="003D4B74"/>
    <w:rsid w:val="003D6D57"/>
    <w:rsid w:val="003D7BF9"/>
    <w:rsid w:val="003E00BC"/>
    <w:rsid w:val="003E1EE5"/>
    <w:rsid w:val="003E3565"/>
    <w:rsid w:val="003E3AB5"/>
    <w:rsid w:val="003E4A93"/>
    <w:rsid w:val="003E5BD7"/>
    <w:rsid w:val="003F0C34"/>
    <w:rsid w:val="003F1CFA"/>
    <w:rsid w:val="003F2770"/>
    <w:rsid w:val="003F6455"/>
    <w:rsid w:val="003F66B2"/>
    <w:rsid w:val="003F7AA1"/>
    <w:rsid w:val="00400BC6"/>
    <w:rsid w:val="00400DA9"/>
    <w:rsid w:val="00401552"/>
    <w:rsid w:val="004019BC"/>
    <w:rsid w:val="004028F7"/>
    <w:rsid w:val="0040532A"/>
    <w:rsid w:val="00406533"/>
    <w:rsid w:val="004105D7"/>
    <w:rsid w:val="00412298"/>
    <w:rsid w:val="00412321"/>
    <w:rsid w:val="004125C2"/>
    <w:rsid w:val="0041303C"/>
    <w:rsid w:val="00415C1C"/>
    <w:rsid w:val="00415EE0"/>
    <w:rsid w:val="0042103B"/>
    <w:rsid w:val="004224C9"/>
    <w:rsid w:val="00422557"/>
    <w:rsid w:val="00424A82"/>
    <w:rsid w:val="00424BA5"/>
    <w:rsid w:val="0042512E"/>
    <w:rsid w:val="004258C2"/>
    <w:rsid w:val="004261D4"/>
    <w:rsid w:val="00426735"/>
    <w:rsid w:val="00426F7C"/>
    <w:rsid w:val="0042727E"/>
    <w:rsid w:val="00427988"/>
    <w:rsid w:val="00427A2C"/>
    <w:rsid w:val="004316CB"/>
    <w:rsid w:val="00431957"/>
    <w:rsid w:val="0043198D"/>
    <w:rsid w:val="004330C7"/>
    <w:rsid w:val="004341C1"/>
    <w:rsid w:val="00435369"/>
    <w:rsid w:val="004356E2"/>
    <w:rsid w:val="0043653F"/>
    <w:rsid w:val="0043779F"/>
    <w:rsid w:val="00440732"/>
    <w:rsid w:val="00443D5E"/>
    <w:rsid w:val="00443EAA"/>
    <w:rsid w:val="00444F9C"/>
    <w:rsid w:val="00447030"/>
    <w:rsid w:val="00450AB6"/>
    <w:rsid w:val="0045110D"/>
    <w:rsid w:val="0045118E"/>
    <w:rsid w:val="00453F65"/>
    <w:rsid w:val="004546B9"/>
    <w:rsid w:val="004550B8"/>
    <w:rsid w:val="004573BF"/>
    <w:rsid w:val="00460102"/>
    <w:rsid w:val="00460BE0"/>
    <w:rsid w:val="00462967"/>
    <w:rsid w:val="004632DB"/>
    <w:rsid w:val="0046492C"/>
    <w:rsid w:val="00464C69"/>
    <w:rsid w:val="00465287"/>
    <w:rsid w:val="004659EC"/>
    <w:rsid w:val="004669C1"/>
    <w:rsid w:val="00467CE4"/>
    <w:rsid w:val="00474DC5"/>
    <w:rsid w:val="004752D7"/>
    <w:rsid w:val="00477016"/>
    <w:rsid w:val="004771F2"/>
    <w:rsid w:val="004807F7"/>
    <w:rsid w:val="0048365F"/>
    <w:rsid w:val="00483FD6"/>
    <w:rsid w:val="004842FA"/>
    <w:rsid w:val="004852C7"/>
    <w:rsid w:val="00487005"/>
    <w:rsid w:val="004870EF"/>
    <w:rsid w:val="00487D5D"/>
    <w:rsid w:val="004900F9"/>
    <w:rsid w:val="00493AEE"/>
    <w:rsid w:val="00493B6E"/>
    <w:rsid w:val="00495378"/>
    <w:rsid w:val="00496355"/>
    <w:rsid w:val="00496F28"/>
    <w:rsid w:val="004A0D00"/>
    <w:rsid w:val="004A160D"/>
    <w:rsid w:val="004A175D"/>
    <w:rsid w:val="004A2025"/>
    <w:rsid w:val="004A36D8"/>
    <w:rsid w:val="004A6941"/>
    <w:rsid w:val="004B0C9F"/>
    <w:rsid w:val="004B3871"/>
    <w:rsid w:val="004B3B7D"/>
    <w:rsid w:val="004B3E9D"/>
    <w:rsid w:val="004B440E"/>
    <w:rsid w:val="004B7407"/>
    <w:rsid w:val="004B7F11"/>
    <w:rsid w:val="004C0074"/>
    <w:rsid w:val="004C0228"/>
    <w:rsid w:val="004C1608"/>
    <w:rsid w:val="004C4864"/>
    <w:rsid w:val="004C5438"/>
    <w:rsid w:val="004C715C"/>
    <w:rsid w:val="004C7F54"/>
    <w:rsid w:val="004D012F"/>
    <w:rsid w:val="004D105D"/>
    <w:rsid w:val="004D1A2C"/>
    <w:rsid w:val="004D2EF0"/>
    <w:rsid w:val="004D3A61"/>
    <w:rsid w:val="004D3EAD"/>
    <w:rsid w:val="004D4B7F"/>
    <w:rsid w:val="004D54EF"/>
    <w:rsid w:val="004D5F16"/>
    <w:rsid w:val="004D66D2"/>
    <w:rsid w:val="004D699D"/>
    <w:rsid w:val="004D7089"/>
    <w:rsid w:val="004D74CA"/>
    <w:rsid w:val="004D7969"/>
    <w:rsid w:val="004D7B62"/>
    <w:rsid w:val="004E04B0"/>
    <w:rsid w:val="004E17C9"/>
    <w:rsid w:val="004E2B87"/>
    <w:rsid w:val="004E512C"/>
    <w:rsid w:val="004E558E"/>
    <w:rsid w:val="004E563C"/>
    <w:rsid w:val="004E5F1C"/>
    <w:rsid w:val="004E689E"/>
    <w:rsid w:val="004F1298"/>
    <w:rsid w:val="004F31C8"/>
    <w:rsid w:val="004F4770"/>
    <w:rsid w:val="004F604A"/>
    <w:rsid w:val="005050DE"/>
    <w:rsid w:val="00507751"/>
    <w:rsid w:val="00507E98"/>
    <w:rsid w:val="00507FE6"/>
    <w:rsid w:val="005123D6"/>
    <w:rsid w:val="00512D06"/>
    <w:rsid w:val="00512D51"/>
    <w:rsid w:val="00512FB1"/>
    <w:rsid w:val="00513CE5"/>
    <w:rsid w:val="00514CF7"/>
    <w:rsid w:val="00516951"/>
    <w:rsid w:val="00517B1A"/>
    <w:rsid w:val="00517B2B"/>
    <w:rsid w:val="00520FA1"/>
    <w:rsid w:val="00524005"/>
    <w:rsid w:val="00525A40"/>
    <w:rsid w:val="00525A5F"/>
    <w:rsid w:val="005267DC"/>
    <w:rsid w:val="0053096D"/>
    <w:rsid w:val="00530E19"/>
    <w:rsid w:val="005313EC"/>
    <w:rsid w:val="00531474"/>
    <w:rsid w:val="00531AD6"/>
    <w:rsid w:val="00531D5D"/>
    <w:rsid w:val="005325FF"/>
    <w:rsid w:val="00532E52"/>
    <w:rsid w:val="00533784"/>
    <w:rsid w:val="00534BFC"/>
    <w:rsid w:val="005358CD"/>
    <w:rsid w:val="0053667F"/>
    <w:rsid w:val="005372D6"/>
    <w:rsid w:val="00537458"/>
    <w:rsid w:val="00541C25"/>
    <w:rsid w:val="00541ECB"/>
    <w:rsid w:val="00542791"/>
    <w:rsid w:val="005430AD"/>
    <w:rsid w:val="00544382"/>
    <w:rsid w:val="00545046"/>
    <w:rsid w:val="00545CB5"/>
    <w:rsid w:val="00546114"/>
    <w:rsid w:val="0055059C"/>
    <w:rsid w:val="0055155A"/>
    <w:rsid w:val="0055159A"/>
    <w:rsid w:val="00552B3F"/>
    <w:rsid w:val="00555066"/>
    <w:rsid w:val="0055561D"/>
    <w:rsid w:val="00555B8A"/>
    <w:rsid w:val="00556FF7"/>
    <w:rsid w:val="0055750D"/>
    <w:rsid w:val="00557BA8"/>
    <w:rsid w:val="00557ED9"/>
    <w:rsid w:val="00560901"/>
    <w:rsid w:val="005609F7"/>
    <w:rsid w:val="0056113D"/>
    <w:rsid w:val="00561F57"/>
    <w:rsid w:val="00564AE7"/>
    <w:rsid w:val="00565108"/>
    <w:rsid w:val="0056729C"/>
    <w:rsid w:val="0056735A"/>
    <w:rsid w:val="005706C0"/>
    <w:rsid w:val="00571262"/>
    <w:rsid w:val="005721CE"/>
    <w:rsid w:val="005730ED"/>
    <w:rsid w:val="00573948"/>
    <w:rsid w:val="005742F7"/>
    <w:rsid w:val="00574604"/>
    <w:rsid w:val="00574C49"/>
    <w:rsid w:val="00575710"/>
    <w:rsid w:val="00575AFA"/>
    <w:rsid w:val="00576ECA"/>
    <w:rsid w:val="00581B4E"/>
    <w:rsid w:val="005825B5"/>
    <w:rsid w:val="00584618"/>
    <w:rsid w:val="00585F9E"/>
    <w:rsid w:val="00586CF5"/>
    <w:rsid w:val="00587701"/>
    <w:rsid w:val="0059102F"/>
    <w:rsid w:val="0059174D"/>
    <w:rsid w:val="00592616"/>
    <w:rsid w:val="00592C74"/>
    <w:rsid w:val="00592CC8"/>
    <w:rsid w:val="005944E4"/>
    <w:rsid w:val="00596D48"/>
    <w:rsid w:val="005978E1"/>
    <w:rsid w:val="00597F62"/>
    <w:rsid w:val="005A1F42"/>
    <w:rsid w:val="005A1F77"/>
    <w:rsid w:val="005A3D97"/>
    <w:rsid w:val="005A44A6"/>
    <w:rsid w:val="005A6DAC"/>
    <w:rsid w:val="005A7BA3"/>
    <w:rsid w:val="005B0081"/>
    <w:rsid w:val="005B04BC"/>
    <w:rsid w:val="005B1842"/>
    <w:rsid w:val="005B1B2A"/>
    <w:rsid w:val="005B38CA"/>
    <w:rsid w:val="005B5622"/>
    <w:rsid w:val="005B569B"/>
    <w:rsid w:val="005B5FE0"/>
    <w:rsid w:val="005B7367"/>
    <w:rsid w:val="005C3268"/>
    <w:rsid w:val="005C51C4"/>
    <w:rsid w:val="005C5D65"/>
    <w:rsid w:val="005C7512"/>
    <w:rsid w:val="005D0DB3"/>
    <w:rsid w:val="005D2675"/>
    <w:rsid w:val="005D56A0"/>
    <w:rsid w:val="005D6467"/>
    <w:rsid w:val="005D6631"/>
    <w:rsid w:val="005D69DE"/>
    <w:rsid w:val="005D6E9E"/>
    <w:rsid w:val="005E1856"/>
    <w:rsid w:val="005E2C2C"/>
    <w:rsid w:val="005E2CE5"/>
    <w:rsid w:val="005E3BDA"/>
    <w:rsid w:val="005E45F0"/>
    <w:rsid w:val="005E53E6"/>
    <w:rsid w:val="005E5936"/>
    <w:rsid w:val="005E5FC8"/>
    <w:rsid w:val="005E62F3"/>
    <w:rsid w:val="005F1627"/>
    <w:rsid w:val="005F3902"/>
    <w:rsid w:val="005F4E7B"/>
    <w:rsid w:val="005F4F92"/>
    <w:rsid w:val="005F6BBC"/>
    <w:rsid w:val="005F71A5"/>
    <w:rsid w:val="005F78D0"/>
    <w:rsid w:val="00600549"/>
    <w:rsid w:val="00600C86"/>
    <w:rsid w:val="006010FE"/>
    <w:rsid w:val="00601D7D"/>
    <w:rsid w:val="00602B77"/>
    <w:rsid w:val="00603DA7"/>
    <w:rsid w:val="00603EF3"/>
    <w:rsid w:val="00604BED"/>
    <w:rsid w:val="00604CCA"/>
    <w:rsid w:val="00606A75"/>
    <w:rsid w:val="00610A9B"/>
    <w:rsid w:val="00612519"/>
    <w:rsid w:val="006126EE"/>
    <w:rsid w:val="006127A8"/>
    <w:rsid w:val="006128C1"/>
    <w:rsid w:val="006131A1"/>
    <w:rsid w:val="00613880"/>
    <w:rsid w:val="00614569"/>
    <w:rsid w:val="00614659"/>
    <w:rsid w:val="006156DB"/>
    <w:rsid w:val="006161EF"/>
    <w:rsid w:val="00616DD1"/>
    <w:rsid w:val="00621477"/>
    <w:rsid w:val="006220D9"/>
    <w:rsid w:val="006238A5"/>
    <w:rsid w:val="0062400F"/>
    <w:rsid w:val="00624438"/>
    <w:rsid w:val="00626695"/>
    <w:rsid w:val="0062717B"/>
    <w:rsid w:val="00630A6F"/>
    <w:rsid w:val="0063207F"/>
    <w:rsid w:val="00632B5C"/>
    <w:rsid w:val="00632C09"/>
    <w:rsid w:val="00635B50"/>
    <w:rsid w:val="00635DF0"/>
    <w:rsid w:val="006364CE"/>
    <w:rsid w:val="006364DE"/>
    <w:rsid w:val="006411EE"/>
    <w:rsid w:val="006423C8"/>
    <w:rsid w:val="006425B6"/>
    <w:rsid w:val="00642D40"/>
    <w:rsid w:val="00644112"/>
    <w:rsid w:val="0064424C"/>
    <w:rsid w:val="00644352"/>
    <w:rsid w:val="00645855"/>
    <w:rsid w:val="006520EE"/>
    <w:rsid w:val="0065405F"/>
    <w:rsid w:val="00654473"/>
    <w:rsid w:val="0065569B"/>
    <w:rsid w:val="00656833"/>
    <w:rsid w:val="00661958"/>
    <w:rsid w:val="00662CA3"/>
    <w:rsid w:val="00663362"/>
    <w:rsid w:val="00663389"/>
    <w:rsid w:val="00663B8E"/>
    <w:rsid w:val="00664C8C"/>
    <w:rsid w:val="00665E45"/>
    <w:rsid w:val="00666D66"/>
    <w:rsid w:val="00667A72"/>
    <w:rsid w:val="00670F11"/>
    <w:rsid w:val="00671BFC"/>
    <w:rsid w:val="00671D32"/>
    <w:rsid w:val="00672F32"/>
    <w:rsid w:val="00673EBC"/>
    <w:rsid w:val="00675381"/>
    <w:rsid w:val="00677725"/>
    <w:rsid w:val="00677F08"/>
    <w:rsid w:val="00680534"/>
    <w:rsid w:val="00681165"/>
    <w:rsid w:val="00681D30"/>
    <w:rsid w:val="00685BCF"/>
    <w:rsid w:val="00686139"/>
    <w:rsid w:val="006872F7"/>
    <w:rsid w:val="0068759D"/>
    <w:rsid w:val="00687643"/>
    <w:rsid w:val="00690FF4"/>
    <w:rsid w:val="00692CA7"/>
    <w:rsid w:val="00693674"/>
    <w:rsid w:val="00694F30"/>
    <w:rsid w:val="006965A2"/>
    <w:rsid w:val="00697493"/>
    <w:rsid w:val="00697A4A"/>
    <w:rsid w:val="00697F29"/>
    <w:rsid w:val="006A05EC"/>
    <w:rsid w:val="006A06A2"/>
    <w:rsid w:val="006A1125"/>
    <w:rsid w:val="006A1AD4"/>
    <w:rsid w:val="006A2383"/>
    <w:rsid w:val="006A2556"/>
    <w:rsid w:val="006A7135"/>
    <w:rsid w:val="006B0787"/>
    <w:rsid w:val="006B1A1A"/>
    <w:rsid w:val="006B1E55"/>
    <w:rsid w:val="006B1EBA"/>
    <w:rsid w:val="006B21F2"/>
    <w:rsid w:val="006B23F4"/>
    <w:rsid w:val="006B277E"/>
    <w:rsid w:val="006B28DE"/>
    <w:rsid w:val="006B45F3"/>
    <w:rsid w:val="006B5AFC"/>
    <w:rsid w:val="006B5E79"/>
    <w:rsid w:val="006B6806"/>
    <w:rsid w:val="006B6C4A"/>
    <w:rsid w:val="006B7DBB"/>
    <w:rsid w:val="006C0156"/>
    <w:rsid w:val="006C24E6"/>
    <w:rsid w:val="006C2E4B"/>
    <w:rsid w:val="006C3BC4"/>
    <w:rsid w:val="006C4D6C"/>
    <w:rsid w:val="006C68E4"/>
    <w:rsid w:val="006C6A3B"/>
    <w:rsid w:val="006D17EF"/>
    <w:rsid w:val="006D4ECF"/>
    <w:rsid w:val="006D58D3"/>
    <w:rsid w:val="006D6BBD"/>
    <w:rsid w:val="006D6FE3"/>
    <w:rsid w:val="006E1481"/>
    <w:rsid w:val="006E259F"/>
    <w:rsid w:val="006E410A"/>
    <w:rsid w:val="006E60E7"/>
    <w:rsid w:val="006F09B3"/>
    <w:rsid w:val="006F1DA8"/>
    <w:rsid w:val="006F55FF"/>
    <w:rsid w:val="006F585F"/>
    <w:rsid w:val="007002AF"/>
    <w:rsid w:val="00700B46"/>
    <w:rsid w:val="00701126"/>
    <w:rsid w:val="00702939"/>
    <w:rsid w:val="00703505"/>
    <w:rsid w:val="0070367C"/>
    <w:rsid w:val="0070506F"/>
    <w:rsid w:val="00705408"/>
    <w:rsid w:val="00705727"/>
    <w:rsid w:val="00706DBC"/>
    <w:rsid w:val="00707F75"/>
    <w:rsid w:val="0071029B"/>
    <w:rsid w:val="00710670"/>
    <w:rsid w:val="00710770"/>
    <w:rsid w:val="007125E3"/>
    <w:rsid w:val="0071369F"/>
    <w:rsid w:val="00715005"/>
    <w:rsid w:val="0071588A"/>
    <w:rsid w:val="00716B60"/>
    <w:rsid w:val="007170E7"/>
    <w:rsid w:val="00717F27"/>
    <w:rsid w:val="00720E9D"/>
    <w:rsid w:val="00721161"/>
    <w:rsid w:val="007222EB"/>
    <w:rsid w:val="00722493"/>
    <w:rsid w:val="007238A9"/>
    <w:rsid w:val="0072742B"/>
    <w:rsid w:val="00733657"/>
    <w:rsid w:val="007338DC"/>
    <w:rsid w:val="00733FC3"/>
    <w:rsid w:val="00736647"/>
    <w:rsid w:val="00736FD1"/>
    <w:rsid w:val="00740E73"/>
    <w:rsid w:val="00742B2A"/>
    <w:rsid w:val="00743810"/>
    <w:rsid w:val="00743AC7"/>
    <w:rsid w:val="00743EFA"/>
    <w:rsid w:val="00743FFB"/>
    <w:rsid w:val="00744264"/>
    <w:rsid w:val="0074566A"/>
    <w:rsid w:val="007457FA"/>
    <w:rsid w:val="007471DF"/>
    <w:rsid w:val="00747416"/>
    <w:rsid w:val="007514C0"/>
    <w:rsid w:val="00752FC2"/>
    <w:rsid w:val="00754C55"/>
    <w:rsid w:val="0076130B"/>
    <w:rsid w:val="00761B52"/>
    <w:rsid w:val="00761C41"/>
    <w:rsid w:val="00763D93"/>
    <w:rsid w:val="00764197"/>
    <w:rsid w:val="00764D1D"/>
    <w:rsid w:val="00765441"/>
    <w:rsid w:val="00767064"/>
    <w:rsid w:val="00767A8F"/>
    <w:rsid w:val="00770600"/>
    <w:rsid w:val="00770A52"/>
    <w:rsid w:val="007718B1"/>
    <w:rsid w:val="00771F91"/>
    <w:rsid w:val="0077218E"/>
    <w:rsid w:val="00772416"/>
    <w:rsid w:val="00772ACE"/>
    <w:rsid w:val="00772CA2"/>
    <w:rsid w:val="0077366B"/>
    <w:rsid w:val="00773A02"/>
    <w:rsid w:val="00780DC7"/>
    <w:rsid w:val="00780F4E"/>
    <w:rsid w:val="00781064"/>
    <w:rsid w:val="007819AF"/>
    <w:rsid w:val="007825AA"/>
    <w:rsid w:val="0078289D"/>
    <w:rsid w:val="0078360C"/>
    <w:rsid w:val="00783E9E"/>
    <w:rsid w:val="007853DB"/>
    <w:rsid w:val="00785EDF"/>
    <w:rsid w:val="007869B8"/>
    <w:rsid w:val="00787687"/>
    <w:rsid w:val="00790725"/>
    <w:rsid w:val="007934C4"/>
    <w:rsid w:val="007955DE"/>
    <w:rsid w:val="00796E30"/>
    <w:rsid w:val="00797291"/>
    <w:rsid w:val="00797B56"/>
    <w:rsid w:val="00797C55"/>
    <w:rsid w:val="007A0DAF"/>
    <w:rsid w:val="007A1A03"/>
    <w:rsid w:val="007A1A35"/>
    <w:rsid w:val="007A212A"/>
    <w:rsid w:val="007A4C09"/>
    <w:rsid w:val="007A5C18"/>
    <w:rsid w:val="007A5F22"/>
    <w:rsid w:val="007A6412"/>
    <w:rsid w:val="007B3160"/>
    <w:rsid w:val="007B478D"/>
    <w:rsid w:val="007B4EC0"/>
    <w:rsid w:val="007B504B"/>
    <w:rsid w:val="007B70B3"/>
    <w:rsid w:val="007B78A5"/>
    <w:rsid w:val="007C03F1"/>
    <w:rsid w:val="007C2798"/>
    <w:rsid w:val="007C3E35"/>
    <w:rsid w:val="007C4C40"/>
    <w:rsid w:val="007C54BC"/>
    <w:rsid w:val="007C75BE"/>
    <w:rsid w:val="007C77F3"/>
    <w:rsid w:val="007D0AF9"/>
    <w:rsid w:val="007D17D9"/>
    <w:rsid w:val="007D1A7C"/>
    <w:rsid w:val="007D2C3C"/>
    <w:rsid w:val="007D2FF4"/>
    <w:rsid w:val="007D349C"/>
    <w:rsid w:val="007D3D0E"/>
    <w:rsid w:val="007D44AA"/>
    <w:rsid w:val="007D5138"/>
    <w:rsid w:val="007D5837"/>
    <w:rsid w:val="007D72F6"/>
    <w:rsid w:val="007E615F"/>
    <w:rsid w:val="007E78FE"/>
    <w:rsid w:val="007F0629"/>
    <w:rsid w:val="007F0E61"/>
    <w:rsid w:val="007F21B6"/>
    <w:rsid w:val="007F2A27"/>
    <w:rsid w:val="007F2D84"/>
    <w:rsid w:val="007F3471"/>
    <w:rsid w:val="007F42BF"/>
    <w:rsid w:val="007F4A65"/>
    <w:rsid w:val="007F517B"/>
    <w:rsid w:val="007F66AE"/>
    <w:rsid w:val="007F6E90"/>
    <w:rsid w:val="007F7729"/>
    <w:rsid w:val="007F7C73"/>
    <w:rsid w:val="008000D8"/>
    <w:rsid w:val="00800325"/>
    <w:rsid w:val="00803075"/>
    <w:rsid w:val="0080663E"/>
    <w:rsid w:val="00815EB6"/>
    <w:rsid w:val="00816889"/>
    <w:rsid w:val="008203FE"/>
    <w:rsid w:val="008209E6"/>
    <w:rsid w:val="00822226"/>
    <w:rsid w:val="0082256D"/>
    <w:rsid w:val="00824E66"/>
    <w:rsid w:val="008263E8"/>
    <w:rsid w:val="00826420"/>
    <w:rsid w:val="00826597"/>
    <w:rsid w:val="008307E3"/>
    <w:rsid w:val="00830970"/>
    <w:rsid w:val="00831471"/>
    <w:rsid w:val="00832BAB"/>
    <w:rsid w:val="00834ECE"/>
    <w:rsid w:val="00836074"/>
    <w:rsid w:val="0083648C"/>
    <w:rsid w:val="0084052A"/>
    <w:rsid w:val="00841475"/>
    <w:rsid w:val="00841A1E"/>
    <w:rsid w:val="00844FEE"/>
    <w:rsid w:val="0084626B"/>
    <w:rsid w:val="008470C7"/>
    <w:rsid w:val="00847450"/>
    <w:rsid w:val="0085108C"/>
    <w:rsid w:val="00851DA3"/>
    <w:rsid w:val="00851DAA"/>
    <w:rsid w:val="00852B6C"/>
    <w:rsid w:val="00852CE5"/>
    <w:rsid w:val="00853008"/>
    <w:rsid w:val="008543C9"/>
    <w:rsid w:val="00856C51"/>
    <w:rsid w:val="00857A8B"/>
    <w:rsid w:val="008600A6"/>
    <w:rsid w:val="008608B5"/>
    <w:rsid w:val="00860C21"/>
    <w:rsid w:val="008617F1"/>
    <w:rsid w:val="008633E5"/>
    <w:rsid w:val="00864706"/>
    <w:rsid w:val="008648A9"/>
    <w:rsid w:val="0086584F"/>
    <w:rsid w:val="00865F14"/>
    <w:rsid w:val="0086747A"/>
    <w:rsid w:val="008733EE"/>
    <w:rsid w:val="00873990"/>
    <w:rsid w:val="00874348"/>
    <w:rsid w:val="00876F6F"/>
    <w:rsid w:val="008808CB"/>
    <w:rsid w:val="00880B23"/>
    <w:rsid w:val="00881372"/>
    <w:rsid w:val="00881482"/>
    <w:rsid w:val="00881E1A"/>
    <w:rsid w:val="0088232A"/>
    <w:rsid w:val="00882F45"/>
    <w:rsid w:val="00883335"/>
    <w:rsid w:val="00887FAC"/>
    <w:rsid w:val="00890DA3"/>
    <w:rsid w:val="00891D4E"/>
    <w:rsid w:val="008931C8"/>
    <w:rsid w:val="008937A8"/>
    <w:rsid w:val="00894AB2"/>
    <w:rsid w:val="00894AD0"/>
    <w:rsid w:val="008956BC"/>
    <w:rsid w:val="00895BDB"/>
    <w:rsid w:val="008967FD"/>
    <w:rsid w:val="00896CB6"/>
    <w:rsid w:val="00897435"/>
    <w:rsid w:val="008A1236"/>
    <w:rsid w:val="008A1299"/>
    <w:rsid w:val="008A135C"/>
    <w:rsid w:val="008A1661"/>
    <w:rsid w:val="008A1796"/>
    <w:rsid w:val="008A1B6C"/>
    <w:rsid w:val="008A24E2"/>
    <w:rsid w:val="008A40E2"/>
    <w:rsid w:val="008A5035"/>
    <w:rsid w:val="008A50AA"/>
    <w:rsid w:val="008A58EE"/>
    <w:rsid w:val="008A6344"/>
    <w:rsid w:val="008A7BEC"/>
    <w:rsid w:val="008B1E06"/>
    <w:rsid w:val="008B1EEC"/>
    <w:rsid w:val="008B1F0B"/>
    <w:rsid w:val="008B2D84"/>
    <w:rsid w:val="008B2E00"/>
    <w:rsid w:val="008B57A1"/>
    <w:rsid w:val="008C1D02"/>
    <w:rsid w:val="008C3390"/>
    <w:rsid w:val="008C5512"/>
    <w:rsid w:val="008C73C2"/>
    <w:rsid w:val="008C74CC"/>
    <w:rsid w:val="008C7C80"/>
    <w:rsid w:val="008D00BD"/>
    <w:rsid w:val="008D1A44"/>
    <w:rsid w:val="008D3A34"/>
    <w:rsid w:val="008D4165"/>
    <w:rsid w:val="008D4253"/>
    <w:rsid w:val="008D4E8D"/>
    <w:rsid w:val="008D6BA5"/>
    <w:rsid w:val="008D6C5C"/>
    <w:rsid w:val="008D7079"/>
    <w:rsid w:val="008D7F9D"/>
    <w:rsid w:val="008E005E"/>
    <w:rsid w:val="008E1743"/>
    <w:rsid w:val="008E1CF0"/>
    <w:rsid w:val="008E3296"/>
    <w:rsid w:val="008E48A2"/>
    <w:rsid w:val="008E500F"/>
    <w:rsid w:val="008E59C3"/>
    <w:rsid w:val="008E6AF4"/>
    <w:rsid w:val="008E727B"/>
    <w:rsid w:val="008E7AC6"/>
    <w:rsid w:val="008F1B24"/>
    <w:rsid w:val="008F1E13"/>
    <w:rsid w:val="008F4537"/>
    <w:rsid w:val="008F4BA1"/>
    <w:rsid w:val="008F5111"/>
    <w:rsid w:val="008F55E3"/>
    <w:rsid w:val="008F57AE"/>
    <w:rsid w:val="008F78DD"/>
    <w:rsid w:val="00900C22"/>
    <w:rsid w:val="00901549"/>
    <w:rsid w:val="00902237"/>
    <w:rsid w:val="009025F5"/>
    <w:rsid w:val="00902710"/>
    <w:rsid w:val="00903295"/>
    <w:rsid w:val="00903F04"/>
    <w:rsid w:val="009049CE"/>
    <w:rsid w:val="00907693"/>
    <w:rsid w:val="00912FCE"/>
    <w:rsid w:val="00913509"/>
    <w:rsid w:val="00913941"/>
    <w:rsid w:val="00914F19"/>
    <w:rsid w:val="009154EC"/>
    <w:rsid w:val="009156BE"/>
    <w:rsid w:val="00915AF5"/>
    <w:rsid w:val="00915CFD"/>
    <w:rsid w:val="00916037"/>
    <w:rsid w:val="00916429"/>
    <w:rsid w:val="00920870"/>
    <w:rsid w:val="00921E0B"/>
    <w:rsid w:val="00922DA3"/>
    <w:rsid w:val="009241FD"/>
    <w:rsid w:val="009251B4"/>
    <w:rsid w:val="00925D51"/>
    <w:rsid w:val="00933B9C"/>
    <w:rsid w:val="0093424E"/>
    <w:rsid w:val="009345F5"/>
    <w:rsid w:val="009349DA"/>
    <w:rsid w:val="0093521F"/>
    <w:rsid w:val="00936206"/>
    <w:rsid w:val="00937337"/>
    <w:rsid w:val="009407D5"/>
    <w:rsid w:val="00940FA0"/>
    <w:rsid w:val="009416D7"/>
    <w:rsid w:val="00941B57"/>
    <w:rsid w:val="00942F8B"/>
    <w:rsid w:val="00943B9A"/>
    <w:rsid w:val="00945A14"/>
    <w:rsid w:val="00945CF9"/>
    <w:rsid w:val="00945FA9"/>
    <w:rsid w:val="0094708D"/>
    <w:rsid w:val="00950680"/>
    <w:rsid w:val="00950C73"/>
    <w:rsid w:val="009515AC"/>
    <w:rsid w:val="00951627"/>
    <w:rsid w:val="00952558"/>
    <w:rsid w:val="0095270E"/>
    <w:rsid w:val="00953514"/>
    <w:rsid w:val="00954A04"/>
    <w:rsid w:val="00956199"/>
    <w:rsid w:val="00957D2A"/>
    <w:rsid w:val="00960247"/>
    <w:rsid w:val="00960D34"/>
    <w:rsid w:val="00961FA8"/>
    <w:rsid w:val="00964940"/>
    <w:rsid w:val="00965226"/>
    <w:rsid w:val="009659A8"/>
    <w:rsid w:val="00967A04"/>
    <w:rsid w:val="00970FDF"/>
    <w:rsid w:val="0097191A"/>
    <w:rsid w:val="00971CE3"/>
    <w:rsid w:val="0097346D"/>
    <w:rsid w:val="009735AA"/>
    <w:rsid w:val="00973670"/>
    <w:rsid w:val="009752D7"/>
    <w:rsid w:val="0097694B"/>
    <w:rsid w:val="0097708D"/>
    <w:rsid w:val="00977A12"/>
    <w:rsid w:val="00977FEB"/>
    <w:rsid w:val="00980229"/>
    <w:rsid w:val="009803E9"/>
    <w:rsid w:val="00981CD4"/>
    <w:rsid w:val="00981FB4"/>
    <w:rsid w:val="009833C1"/>
    <w:rsid w:val="00987329"/>
    <w:rsid w:val="0099164B"/>
    <w:rsid w:val="0099191B"/>
    <w:rsid w:val="00992A12"/>
    <w:rsid w:val="00993629"/>
    <w:rsid w:val="009947C1"/>
    <w:rsid w:val="0099688F"/>
    <w:rsid w:val="009978C4"/>
    <w:rsid w:val="009A24EE"/>
    <w:rsid w:val="009A371B"/>
    <w:rsid w:val="009B01BA"/>
    <w:rsid w:val="009B1632"/>
    <w:rsid w:val="009B34DF"/>
    <w:rsid w:val="009B379F"/>
    <w:rsid w:val="009B3BCB"/>
    <w:rsid w:val="009B6E97"/>
    <w:rsid w:val="009B79E6"/>
    <w:rsid w:val="009C083F"/>
    <w:rsid w:val="009C2593"/>
    <w:rsid w:val="009C2A24"/>
    <w:rsid w:val="009C392A"/>
    <w:rsid w:val="009C45B3"/>
    <w:rsid w:val="009C46E7"/>
    <w:rsid w:val="009C52A9"/>
    <w:rsid w:val="009C59E3"/>
    <w:rsid w:val="009C6095"/>
    <w:rsid w:val="009C65EC"/>
    <w:rsid w:val="009C6AC1"/>
    <w:rsid w:val="009D2AB0"/>
    <w:rsid w:val="009D2B19"/>
    <w:rsid w:val="009D36F0"/>
    <w:rsid w:val="009D38D3"/>
    <w:rsid w:val="009D4E3D"/>
    <w:rsid w:val="009D674A"/>
    <w:rsid w:val="009D693C"/>
    <w:rsid w:val="009D710D"/>
    <w:rsid w:val="009D71DD"/>
    <w:rsid w:val="009E1A49"/>
    <w:rsid w:val="009E1E2A"/>
    <w:rsid w:val="009E4455"/>
    <w:rsid w:val="009E4A1A"/>
    <w:rsid w:val="009E4AD4"/>
    <w:rsid w:val="009E5296"/>
    <w:rsid w:val="009E5EA4"/>
    <w:rsid w:val="009E7CC1"/>
    <w:rsid w:val="009F1F3D"/>
    <w:rsid w:val="009F2EE0"/>
    <w:rsid w:val="009F41C9"/>
    <w:rsid w:val="009F4707"/>
    <w:rsid w:val="009F62DB"/>
    <w:rsid w:val="009F680E"/>
    <w:rsid w:val="009F6A86"/>
    <w:rsid w:val="009F6DCF"/>
    <w:rsid w:val="009F7A10"/>
    <w:rsid w:val="00A00984"/>
    <w:rsid w:val="00A00AD5"/>
    <w:rsid w:val="00A0232C"/>
    <w:rsid w:val="00A0250C"/>
    <w:rsid w:val="00A0540E"/>
    <w:rsid w:val="00A056D2"/>
    <w:rsid w:val="00A0630B"/>
    <w:rsid w:val="00A14E5B"/>
    <w:rsid w:val="00A177B9"/>
    <w:rsid w:val="00A17A88"/>
    <w:rsid w:val="00A22638"/>
    <w:rsid w:val="00A22DCA"/>
    <w:rsid w:val="00A238DA"/>
    <w:rsid w:val="00A23A66"/>
    <w:rsid w:val="00A24066"/>
    <w:rsid w:val="00A24523"/>
    <w:rsid w:val="00A25C97"/>
    <w:rsid w:val="00A26729"/>
    <w:rsid w:val="00A27439"/>
    <w:rsid w:val="00A30253"/>
    <w:rsid w:val="00A3136E"/>
    <w:rsid w:val="00A329C2"/>
    <w:rsid w:val="00A33DC1"/>
    <w:rsid w:val="00A34496"/>
    <w:rsid w:val="00A34670"/>
    <w:rsid w:val="00A364AC"/>
    <w:rsid w:val="00A36FBF"/>
    <w:rsid w:val="00A425D9"/>
    <w:rsid w:val="00A42802"/>
    <w:rsid w:val="00A42C6A"/>
    <w:rsid w:val="00A4515B"/>
    <w:rsid w:val="00A46865"/>
    <w:rsid w:val="00A46B48"/>
    <w:rsid w:val="00A503B0"/>
    <w:rsid w:val="00A51559"/>
    <w:rsid w:val="00A5188D"/>
    <w:rsid w:val="00A55474"/>
    <w:rsid w:val="00A57281"/>
    <w:rsid w:val="00A57336"/>
    <w:rsid w:val="00A57CAC"/>
    <w:rsid w:val="00A61038"/>
    <w:rsid w:val="00A62E24"/>
    <w:rsid w:val="00A632E8"/>
    <w:rsid w:val="00A63D68"/>
    <w:rsid w:val="00A64967"/>
    <w:rsid w:val="00A651FA"/>
    <w:rsid w:val="00A6529E"/>
    <w:rsid w:val="00A653BB"/>
    <w:rsid w:val="00A65A00"/>
    <w:rsid w:val="00A65CD8"/>
    <w:rsid w:val="00A669AB"/>
    <w:rsid w:val="00A66BB7"/>
    <w:rsid w:val="00A677AA"/>
    <w:rsid w:val="00A70B8F"/>
    <w:rsid w:val="00A735F8"/>
    <w:rsid w:val="00A73880"/>
    <w:rsid w:val="00A73A9C"/>
    <w:rsid w:val="00A73C2F"/>
    <w:rsid w:val="00A74AB4"/>
    <w:rsid w:val="00A751C8"/>
    <w:rsid w:val="00A75313"/>
    <w:rsid w:val="00A75DA9"/>
    <w:rsid w:val="00A8024F"/>
    <w:rsid w:val="00A821B8"/>
    <w:rsid w:val="00A82BD8"/>
    <w:rsid w:val="00A8632B"/>
    <w:rsid w:val="00A87F09"/>
    <w:rsid w:val="00A90FA6"/>
    <w:rsid w:val="00A92258"/>
    <w:rsid w:val="00A9295E"/>
    <w:rsid w:val="00A93E69"/>
    <w:rsid w:val="00A96726"/>
    <w:rsid w:val="00AA06ED"/>
    <w:rsid w:val="00AA3D3C"/>
    <w:rsid w:val="00AA5474"/>
    <w:rsid w:val="00AA5D6E"/>
    <w:rsid w:val="00AA6B2E"/>
    <w:rsid w:val="00AB1113"/>
    <w:rsid w:val="00AB2C1B"/>
    <w:rsid w:val="00AB3565"/>
    <w:rsid w:val="00AB3CB9"/>
    <w:rsid w:val="00AB4094"/>
    <w:rsid w:val="00AB44A7"/>
    <w:rsid w:val="00AB63A5"/>
    <w:rsid w:val="00AB6D50"/>
    <w:rsid w:val="00AC079D"/>
    <w:rsid w:val="00AC0C88"/>
    <w:rsid w:val="00AC2B1C"/>
    <w:rsid w:val="00AC3484"/>
    <w:rsid w:val="00AC429F"/>
    <w:rsid w:val="00AC5D80"/>
    <w:rsid w:val="00AC7206"/>
    <w:rsid w:val="00AD0486"/>
    <w:rsid w:val="00AD0EB2"/>
    <w:rsid w:val="00AD18A8"/>
    <w:rsid w:val="00AD225B"/>
    <w:rsid w:val="00AD26C9"/>
    <w:rsid w:val="00AD3D26"/>
    <w:rsid w:val="00AD3D6A"/>
    <w:rsid w:val="00AD4291"/>
    <w:rsid w:val="00AD42CF"/>
    <w:rsid w:val="00AD4B6F"/>
    <w:rsid w:val="00AD4C0D"/>
    <w:rsid w:val="00AD4F77"/>
    <w:rsid w:val="00AD5D31"/>
    <w:rsid w:val="00AD6CFB"/>
    <w:rsid w:val="00AE015E"/>
    <w:rsid w:val="00AE0179"/>
    <w:rsid w:val="00AE071A"/>
    <w:rsid w:val="00AE08FC"/>
    <w:rsid w:val="00AE12D3"/>
    <w:rsid w:val="00AE1845"/>
    <w:rsid w:val="00AE24CA"/>
    <w:rsid w:val="00AE2AA0"/>
    <w:rsid w:val="00AE4071"/>
    <w:rsid w:val="00AE5225"/>
    <w:rsid w:val="00AE54AD"/>
    <w:rsid w:val="00AE5FCB"/>
    <w:rsid w:val="00AE6A63"/>
    <w:rsid w:val="00AE7A70"/>
    <w:rsid w:val="00AF20C0"/>
    <w:rsid w:val="00AF227B"/>
    <w:rsid w:val="00AF22DB"/>
    <w:rsid w:val="00AF2A62"/>
    <w:rsid w:val="00AF2E7F"/>
    <w:rsid w:val="00AF5F4D"/>
    <w:rsid w:val="00AF78F9"/>
    <w:rsid w:val="00B004DC"/>
    <w:rsid w:val="00B02960"/>
    <w:rsid w:val="00B04BD9"/>
    <w:rsid w:val="00B06CA3"/>
    <w:rsid w:val="00B06F4F"/>
    <w:rsid w:val="00B07F85"/>
    <w:rsid w:val="00B1255E"/>
    <w:rsid w:val="00B125DD"/>
    <w:rsid w:val="00B12995"/>
    <w:rsid w:val="00B1324B"/>
    <w:rsid w:val="00B1485A"/>
    <w:rsid w:val="00B15F24"/>
    <w:rsid w:val="00B16372"/>
    <w:rsid w:val="00B17CBF"/>
    <w:rsid w:val="00B17DCD"/>
    <w:rsid w:val="00B209EB"/>
    <w:rsid w:val="00B2194A"/>
    <w:rsid w:val="00B2248D"/>
    <w:rsid w:val="00B2644B"/>
    <w:rsid w:val="00B3107D"/>
    <w:rsid w:val="00B329AD"/>
    <w:rsid w:val="00B32CFE"/>
    <w:rsid w:val="00B3386E"/>
    <w:rsid w:val="00B3462B"/>
    <w:rsid w:val="00B34A3F"/>
    <w:rsid w:val="00B352B5"/>
    <w:rsid w:val="00B35BDA"/>
    <w:rsid w:val="00B361EA"/>
    <w:rsid w:val="00B365CE"/>
    <w:rsid w:val="00B3663E"/>
    <w:rsid w:val="00B36F71"/>
    <w:rsid w:val="00B376F5"/>
    <w:rsid w:val="00B40C44"/>
    <w:rsid w:val="00B40F05"/>
    <w:rsid w:val="00B41C21"/>
    <w:rsid w:val="00B42FF9"/>
    <w:rsid w:val="00B47473"/>
    <w:rsid w:val="00B47F46"/>
    <w:rsid w:val="00B528BF"/>
    <w:rsid w:val="00B5357F"/>
    <w:rsid w:val="00B54B77"/>
    <w:rsid w:val="00B55918"/>
    <w:rsid w:val="00B55E01"/>
    <w:rsid w:val="00B55FFE"/>
    <w:rsid w:val="00B56322"/>
    <w:rsid w:val="00B57211"/>
    <w:rsid w:val="00B57B2E"/>
    <w:rsid w:val="00B60421"/>
    <w:rsid w:val="00B60CAC"/>
    <w:rsid w:val="00B62E25"/>
    <w:rsid w:val="00B63510"/>
    <w:rsid w:val="00B64B6D"/>
    <w:rsid w:val="00B65C64"/>
    <w:rsid w:val="00B65CE7"/>
    <w:rsid w:val="00B66571"/>
    <w:rsid w:val="00B66578"/>
    <w:rsid w:val="00B66663"/>
    <w:rsid w:val="00B67869"/>
    <w:rsid w:val="00B678B5"/>
    <w:rsid w:val="00B714CE"/>
    <w:rsid w:val="00B733B2"/>
    <w:rsid w:val="00B74AFF"/>
    <w:rsid w:val="00B7574C"/>
    <w:rsid w:val="00B757B0"/>
    <w:rsid w:val="00B75902"/>
    <w:rsid w:val="00B76FA6"/>
    <w:rsid w:val="00B77114"/>
    <w:rsid w:val="00B77499"/>
    <w:rsid w:val="00B77A3B"/>
    <w:rsid w:val="00B84331"/>
    <w:rsid w:val="00B84917"/>
    <w:rsid w:val="00B92D83"/>
    <w:rsid w:val="00B96356"/>
    <w:rsid w:val="00B97D26"/>
    <w:rsid w:val="00BA017F"/>
    <w:rsid w:val="00BA03F7"/>
    <w:rsid w:val="00BA1B88"/>
    <w:rsid w:val="00BA1DDA"/>
    <w:rsid w:val="00BA3B19"/>
    <w:rsid w:val="00BA42D1"/>
    <w:rsid w:val="00BA5802"/>
    <w:rsid w:val="00BA760C"/>
    <w:rsid w:val="00BA7897"/>
    <w:rsid w:val="00BB03DD"/>
    <w:rsid w:val="00BB2198"/>
    <w:rsid w:val="00BB219E"/>
    <w:rsid w:val="00BB225D"/>
    <w:rsid w:val="00BB28BE"/>
    <w:rsid w:val="00BB4F1A"/>
    <w:rsid w:val="00BB5B1A"/>
    <w:rsid w:val="00BB5FE8"/>
    <w:rsid w:val="00BB6184"/>
    <w:rsid w:val="00BB6811"/>
    <w:rsid w:val="00BB75D4"/>
    <w:rsid w:val="00BB7B11"/>
    <w:rsid w:val="00BC0329"/>
    <w:rsid w:val="00BC1F83"/>
    <w:rsid w:val="00BC1FFD"/>
    <w:rsid w:val="00BC2A1D"/>
    <w:rsid w:val="00BC39CA"/>
    <w:rsid w:val="00BC4973"/>
    <w:rsid w:val="00BC54CB"/>
    <w:rsid w:val="00BC6185"/>
    <w:rsid w:val="00BC61EA"/>
    <w:rsid w:val="00BC62B1"/>
    <w:rsid w:val="00BC6B19"/>
    <w:rsid w:val="00BD02EC"/>
    <w:rsid w:val="00BD1A50"/>
    <w:rsid w:val="00BD20A1"/>
    <w:rsid w:val="00BD2500"/>
    <w:rsid w:val="00BD5495"/>
    <w:rsid w:val="00BD59E4"/>
    <w:rsid w:val="00BD77A1"/>
    <w:rsid w:val="00BE1CBC"/>
    <w:rsid w:val="00BE2744"/>
    <w:rsid w:val="00BE2FF1"/>
    <w:rsid w:val="00BE3BFD"/>
    <w:rsid w:val="00BE52B2"/>
    <w:rsid w:val="00BE67D0"/>
    <w:rsid w:val="00BE68D7"/>
    <w:rsid w:val="00BE731F"/>
    <w:rsid w:val="00BE7773"/>
    <w:rsid w:val="00BF00E1"/>
    <w:rsid w:val="00BF05F2"/>
    <w:rsid w:val="00BF0E8C"/>
    <w:rsid w:val="00BF286C"/>
    <w:rsid w:val="00BF2C60"/>
    <w:rsid w:val="00BF314C"/>
    <w:rsid w:val="00BF38FA"/>
    <w:rsid w:val="00BF486A"/>
    <w:rsid w:val="00BF5579"/>
    <w:rsid w:val="00BF5F35"/>
    <w:rsid w:val="00BF688F"/>
    <w:rsid w:val="00BF7282"/>
    <w:rsid w:val="00C00276"/>
    <w:rsid w:val="00C01DB2"/>
    <w:rsid w:val="00C02A67"/>
    <w:rsid w:val="00C03B88"/>
    <w:rsid w:val="00C04B39"/>
    <w:rsid w:val="00C057A0"/>
    <w:rsid w:val="00C05DB3"/>
    <w:rsid w:val="00C062F8"/>
    <w:rsid w:val="00C066AE"/>
    <w:rsid w:val="00C071BF"/>
    <w:rsid w:val="00C1255C"/>
    <w:rsid w:val="00C12699"/>
    <w:rsid w:val="00C15F7F"/>
    <w:rsid w:val="00C25948"/>
    <w:rsid w:val="00C26260"/>
    <w:rsid w:val="00C26E63"/>
    <w:rsid w:val="00C31CCE"/>
    <w:rsid w:val="00C320BA"/>
    <w:rsid w:val="00C32BA6"/>
    <w:rsid w:val="00C32D96"/>
    <w:rsid w:val="00C32D9E"/>
    <w:rsid w:val="00C33030"/>
    <w:rsid w:val="00C33448"/>
    <w:rsid w:val="00C34B1D"/>
    <w:rsid w:val="00C369A5"/>
    <w:rsid w:val="00C37939"/>
    <w:rsid w:val="00C37A8F"/>
    <w:rsid w:val="00C37FC3"/>
    <w:rsid w:val="00C40E67"/>
    <w:rsid w:val="00C43A70"/>
    <w:rsid w:val="00C43ECF"/>
    <w:rsid w:val="00C440F0"/>
    <w:rsid w:val="00C443B2"/>
    <w:rsid w:val="00C4487B"/>
    <w:rsid w:val="00C46D7A"/>
    <w:rsid w:val="00C47235"/>
    <w:rsid w:val="00C47E6E"/>
    <w:rsid w:val="00C50906"/>
    <w:rsid w:val="00C51AC3"/>
    <w:rsid w:val="00C525F6"/>
    <w:rsid w:val="00C552C0"/>
    <w:rsid w:val="00C57260"/>
    <w:rsid w:val="00C61398"/>
    <w:rsid w:val="00C614C7"/>
    <w:rsid w:val="00C62A02"/>
    <w:rsid w:val="00C62CA5"/>
    <w:rsid w:val="00C62CD0"/>
    <w:rsid w:val="00C63AD2"/>
    <w:rsid w:val="00C63BB5"/>
    <w:rsid w:val="00C64434"/>
    <w:rsid w:val="00C6616C"/>
    <w:rsid w:val="00C70094"/>
    <w:rsid w:val="00C71C7E"/>
    <w:rsid w:val="00C726D3"/>
    <w:rsid w:val="00C73CAE"/>
    <w:rsid w:val="00C7496F"/>
    <w:rsid w:val="00C74BFA"/>
    <w:rsid w:val="00C750B4"/>
    <w:rsid w:val="00C7555E"/>
    <w:rsid w:val="00C75795"/>
    <w:rsid w:val="00C76B72"/>
    <w:rsid w:val="00C7716A"/>
    <w:rsid w:val="00C80ED9"/>
    <w:rsid w:val="00C82016"/>
    <w:rsid w:val="00C85559"/>
    <w:rsid w:val="00C86DAB"/>
    <w:rsid w:val="00C86FE3"/>
    <w:rsid w:val="00C87A94"/>
    <w:rsid w:val="00C87C6F"/>
    <w:rsid w:val="00C90318"/>
    <w:rsid w:val="00C90683"/>
    <w:rsid w:val="00C91567"/>
    <w:rsid w:val="00C92C47"/>
    <w:rsid w:val="00C93B7E"/>
    <w:rsid w:val="00C94647"/>
    <w:rsid w:val="00C97959"/>
    <w:rsid w:val="00CA0CDB"/>
    <w:rsid w:val="00CA111E"/>
    <w:rsid w:val="00CA175D"/>
    <w:rsid w:val="00CA17BC"/>
    <w:rsid w:val="00CA1F9E"/>
    <w:rsid w:val="00CA214F"/>
    <w:rsid w:val="00CA2E52"/>
    <w:rsid w:val="00CA3651"/>
    <w:rsid w:val="00CA3DC4"/>
    <w:rsid w:val="00CA40DA"/>
    <w:rsid w:val="00CA53CC"/>
    <w:rsid w:val="00CA5ADE"/>
    <w:rsid w:val="00CA64D1"/>
    <w:rsid w:val="00CA7736"/>
    <w:rsid w:val="00CA7E84"/>
    <w:rsid w:val="00CB08EE"/>
    <w:rsid w:val="00CB1342"/>
    <w:rsid w:val="00CB1FA6"/>
    <w:rsid w:val="00CB282A"/>
    <w:rsid w:val="00CB333C"/>
    <w:rsid w:val="00CB399F"/>
    <w:rsid w:val="00CB3F9E"/>
    <w:rsid w:val="00CB4B4B"/>
    <w:rsid w:val="00CB4C73"/>
    <w:rsid w:val="00CB4DC2"/>
    <w:rsid w:val="00CB5BCD"/>
    <w:rsid w:val="00CB716E"/>
    <w:rsid w:val="00CB73A1"/>
    <w:rsid w:val="00CC0032"/>
    <w:rsid w:val="00CC0418"/>
    <w:rsid w:val="00CC0867"/>
    <w:rsid w:val="00CC18C2"/>
    <w:rsid w:val="00CC1C93"/>
    <w:rsid w:val="00CC29A1"/>
    <w:rsid w:val="00CC2CCA"/>
    <w:rsid w:val="00CC3058"/>
    <w:rsid w:val="00CC3C34"/>
    <w:rsid w:val="00CC41CC"/>
    <w:rsid w:val="00CC4934"/>
    <w:rsid w:val="00CC4B80"/>
    <w:rsid w:val="00CC513E"/>
    <w:rsid w:val="00CC69C3"/>
    <w:rsid w:val="00CD2A54"/>
    <w:rsid w:val="00CD4196"/>
    <w:rsid w:val="00CD5835"/>
    <w:rsid w:val="00CD5C28"/>
    <w:rsid w:val="00CD5C76"/>
    <w:rsid w:val="00CD5E08"/>
    <w:rsid w:val="00CD604F"/>
    <w:rsid w:val="00CE0770"/>
    <w:rsid w:val="00CE278F"/>
    <w:rsid w:val="00CE2882"/>
    <w:rsid w:val="00CE4B9D"/>
    <w:rsid w:val="00CE582D"/>
    <w:rsid w:val="00CE697E"/>
    <w:rsid w:val="00CE6ADF"/>
    <w:rsid w:val="00CE6B1D"/>
    <w:rsid w:val="00CE7CC8"/>
    <w:rsid w:val="00CF06D8"/>
    <w:rsid w:val="00CF2E43"/>
    <w:rsid w:val="00CF36E7"/>
    <w:rsid w:val="00CF575A"/>
    <w:rsid w:val="00CF6DFF"/>
    <w:rsid w:val="00CF76BA"/>
    <w:rsid w:val="00CF7B13"/>
    <w:rsid w:val="00D005D2"/>
    <w:rsid w:val="00D00FA2"/>
    <w:rsid w:val="00D012D0"/>
    <w:rsid w:val="00D06941"/>
    <w:rsid w:val="00D06FD3"/>
    <w:rsid w:val="00D07973"/>
    <w:rsid w:val="00D07FD7"/>
    <w:rsid w:val="00D10256"/>
    <w:rsid w:val="00D11166"/>
    <w:rsid w:val="00D1146D"/>
    <w:rsid w:val="00D11B24"/>
    <w:rsid w:val="00D13A29"/>
    <w:rsid w:val="00D13BF2"/>
    <w:rsid w:val="00D163C0"/>
    <w:rsid w:val="00D17302"/>
    <w:rsid w:val="00D17BFE"/>
    <w:rsid w:val="00D17D84"/>
    <w:rsid w:val="00D200E4"/>
    <w:rsid w:val="00D22685"/>
    <w:rsid w:val="00D25216"/>
    <w:rsid w:val="00D26899"/>
    <w:rsid w:val="00D27906"/>
    <w:rsid w:val="00D30360"/>
    <w:rsid w:val="00D33990"/>
    <w:rsid w:val="00D33D43"/>
    <w:rsid w:val="00D340B5"/>
    <w:rsid w:val="00D34B3E"/>
    <w:rsid w:val="00D35240"/>
    <w:rsid w:val="00D35886"/>
    <w:rsid w:val="00D35ED7"/>
    <w:rsid w:val="00D35FA7"/>
    <w:rsid w:val="00D4231B"/>
    <w:rsid w:val="00D4332D"/>
    <w:rsid w:val="00D44419"/>
    <w:rsid w:val="00D456D3"/>
    <w:rsid w:val="00D45966"/>
    <w:rsid w:val="00D45D92"/>
    <w:rsid w:val="00D46F41"/>
    <w:rsid w:val="00D47B6F"/>
    <w:rsid w:val="00D50774"/>
    <w:rsid w:val="00D51AAC"/>
    <w:rsid w:val="00D51DF9"/>
    <w:rsid w:val="00D522B1"/>
    <w:rsid w:val="00D53552"/>
    <w:rsid w:val="00D54709"/>
    <w:rsid w:val="00D55C6C"/>
    <w:rsid w:val="00D55EEB"/>
    <w:rsid w:val="00D5651B"/>
    <w:rsid w:val="00D56FA8"/>
    <w:rsid w:val="00D60280"/>
    <w:rsid w:val="00D6100E"/>
    <w:rsid w:val="00D61F7F"/>
    <w:rsid w:val="00D62290"/>
    <w:rsid w:val="00D6258A"/>
    <w:rsid w:val="00D62840"/>
    <w:rsid w:val="00D62B6B"/>
    <w:rsid w:val="00D664DE"/>
    <w:rsid w:val="00D66B19"/>
    <w:rsid w:val="00D67354"/>
    <w:rsid w:val="00D70454"/>
    <w:rsid w:val="00D708E8"/>
    <w:rsid w:val="00D7091C"/>
    <w:rsid w:val="00D71C12"/>
    <w:rsid w:val="00D73F41"/>
    <w:rsid w:val="00D7799D"/>
    <w:rsid w:val="00D80396"/>
    <w:rsid w:val="00D8089B"/>
    <w:rsid w:val="00D81AF9"/>
    <w:rsid w:val="00D81D0F"/>
    <w:rsid w:val="00D82581"/>
    <w:rsid w:val="00D8278D"/>
    <w:rsid w:val="00D8286E"/>
    <w:rsid w:val="00D83713"/>
    <w:rsid w:val="00D8529B"/>
    <w:rsid w:val="00D86643"/>
    <w:rsid w:val="00D87574"/>
    <w:rsid w:val="00D9180F"/>
    <w:rsid w:val="00D92436"/>
    <w:rsid w:val="00D92B9B"/>
    <w:rsid w:val="00D935A0"/>
    <w:rsid w:val="00D95547"/>
    <w:rsid w:val="00D95C5A"/>
    <w:rsid w:val="00D964C2"/>
    <w:rsid w:val="00D976C6"/>
    <w:rsid w:val="00DA1944"/>
    <w:rsid w:val="00DA382D"/>
    <w:rsid w:val="00DA4483"/>
    <w:rsid w:val="00DA4E25"/>
    <w:rsid w:val="00DA53E5"/>
    <w:rsid w:val="00DA5670"/>
    <w:rsid w:val="00DA5FC0"/>
    <w:rsid w:val="00DA703F"/>
    <w:rsid w:val="00DB05D2"/>
    <w:rsid w:val="00DB3E14"/>
    <w:rsid w:val="00DB4619"/>
    <w:rsid w:val="00DB5DA9"/>
    <w:rsid w:val="00DB72DC"/>
    <w:rsid w:val="00DB75AF"/>
    <w:rsid w:val="00DB7D34"/>
    <w:rsid w:val="00DC092B"/>
    <w:rsid w:val="00DC0FAD"/>
    <w:rsid w:val="00DC15BA"/>
    <w:rsid w:val="00DC1D8E"/>
    <w:rsid w:val="00DC2936"/>
    <w:rsid w:val="00DC357C"/>
    <w:rsid w:val="00DC43F9"/>
    <w:rsid w:val="00DC5CED"/>
    <w:rsid w:val="00DD001F"/>
    <w:rsid w:val="00DD176D"/>
    <w:rsid w:val="00DD26B0"/>
    <w:rsid w:val="00DD379A"/>
    <w:rsid w:val="00DD4C81"/>
    <w:rsid w:val="00DD4D0F"/>
    <w:rsid w:val="00DD6282"/>
    <w:rsid w:val="00DD79E6"/>
    <w:rsid w:val="00DE325C"/>
    <w:rsid w:val="00DE3CBF"/>
    <w:rsid w:val="00DE6BB7"/>
    <w:rsid w:val="00DE75EC"/>
    <w:rsid w:val="00DE7E1B"/>
    <w:rsid w:val="00DE7E2A"/>
    <w:rsid w:val="00DF4B39"/>
    <w:rsid w:val="00DF6730"/>
    <w:rsid w:val="00DF69E9"/>
    <w:rsid w:val="00DF6B1B"/>
    <w:rsid w:val="00DF7159"/>
    <w:rsid w:val="00DF7A72"/>
    <w:rsid w:val="00DF7E0A"/>
    <w:rsid w:val="00E01F9C"/>
    <w:rsid w:val="00E037DD"/>
    <w:rsid w:val="00E04FF3"/>
    <w:rsid w:val="00E06022"/>
    <w:rsid w:val="00E06123"/>
    <w:rsid w:val="00E07835"/>
    <w:rsid w:val="00E079D5"/>
    <w:rsid w:val="00E07C00"/>
    <w:rsid w:val="00E1195A"/>
    <w:rsid w:val="00E11C4A"/>
    <w:rsid w:val="00E12DBD"/>
    <w:rsid w:val="00E1353F"/>
    <w:rsid w:val="00E13CB9"/>
    <w:rsid w:val="00E13E97"/>
    <w:rsid w:val="00E155F6"/>
    <w:rsid w:val="00E160A8"/>
    <w:rsid w:val="00E207DF"/>
    <w:rsid w:val="00E20806"/>
    <w:rsid w:val="00E20CE9"/>
    <w:rsid w:val="00E2192E"/>
    <w:rsid w:val="00E22181"/>
    <w:rsid w:val="00E221E3"/>
    <w:rsid w:val="00E22444"/>
    <w:rsid w:val="00E30BBE"/>
    <w:rsid w:val="00E31CE3"/>
    <w:rsid w:val="00E31D91"/>
    <w:rsid w:val="00E320AE"/>
    <w:rsid w:val="00E32482"/>
    <w:rsid w:val="00E3283D"/>
    <w:rsid w:val="00E34A48"/>
    <w:rsid w:val="00E36484"/>
    <w:rsid w:val="00E3773E"/>
    <w:rsid w:val="00E4077E"/>
    <w:rsid w:val="00E40CC6"/>
    <w:rsid w:val="00E40E71"/>
    <w:rsid w:val="00E437D3"/>
    <w:rsid w:val="00E440BE"/>
    <w:rsid w:val="00E45FC3"/>
    <w:rsid w:val="00E462A6"/>
    <w:rsid w:val="00E462D3"/>
    <w:rsid w:val="00E4684B"/>
    <w:rsid w:val="00E47778"/>
    <w:rsid w:val="00E520F8"/>
    <w:rsid w:val="00E550BA"/>
    <w:rsid w:val="00E554BF"/>
    <w:rsid w:val="00E55706"/>
    <w:rsid w:val="00E60742"/>
    <w:rsid w:val="00E60DB1"/>
    <w:rsid w:val="00E643FE"/>
    <w:rsid w:val="00E663E8"/>
    <w:rsid w:val="00E676AA"/>
    <w:rsid w:val="00E70D25"/>
    <w:rsid w:val="00E7115C"/>
    <w:rsid w:val="00E717B0"/>
    <w:rsid w:val="00E71DFB"/>
    <w:rsid w:val="00E73358"/>
    <w:rsid w:val="00E737E4"/>
    <w:rsid w:val="00E73F45"/>
    <w:rsid w:val="00E7614F"/>
    <w:rsid w:val="00E77023"/>
    <w:rsid w:val="00E80B7C"/>
    <w:rsid w:val="00E81A4D"/>
    <w:rsid w:val="00E81BEB"/>
    <w:rsid w:val="00E826BE"/>
    <w:rsid w:val="00E831EB"/>
    <w:rsid w:val="00E85570"/>
    <w:rsid w:val="00E863FD"/>
    <w:rsid w:val="00E9065E"/>
    <w:rsid w:val="00E91D46"/>
    <w:rsid w:val="00E92652"/>
    <w:rsid w:val="00E952AD"/>
    <w:rsid w:val="00E96E4B"/>
    <w:rsid w:val="00E96F91"/>
    <w:rsid w:val="00E97CBD"/>
    <w:rsid w:val="00EA0292"/>
    <w:rsid w:val="00EA3E90"/>
    <w:rsid w:val="00EA438D"/>
    <w:rsid w:val="00EA4699"/>
    <w:rsid w:val="00EA507F"/>
    <w:rsid w:val="00EA56CA"/>
    <w:rsid w:val="00EA5901"/>
    <w:rsid w:val="00EA59E8"/>
    <w:rsid w:val="00EA6F18"/>
    <w:rsid w:val="00EA7B08"/>
    <w:rsid w:val="00EB0D3F"/>
    <w:rsid w:val="00EB2BCD"/>
    <w:rsid w:val="00EB53EF"/>
    <w:rsid w:val="00EB5C94"/>
    <w:rsid w:val="00EB65B9"/>
    <w:rsid w:val="00EC1978"/>
    <w:rsid w:val="00EC1CA0"/>
    <w:rsid w:val="00EC2C37"/>
    <w:rsid w:val="00EC3E28"/>
    <w:rsid w:val="00EC41DB"/>
    <w:rsid w:val="00EC5258"/>
    <w:rsid w:val="00EC572A"/>
    <w:rsid w:val="00EC628F"/>
    <w:rsid w:val="00EC7C7C"/>
    <w:rsid w:val="00EC7C83"/>
    <w:rsid w:val="00ED258E"/>
    <w:rsid w:val="00ED2DA2"/>
    <w:rsid w:val="00ED44A6"/>
    <w:rsid w:val="00ED496F"/>
    <w:rsid w:val="00ED4D4D"/>
    <w:rsid w:val="00ED54AE"/>
    <w:rsid w:val="00ED54FE"/>
    <w:rsid w:val="00ED5F35"/>
    <w:rsid w:val="00ED6A40"/>
    <w:rsid w:val="00EE0D03"/>
    <w:rsid w:val="00EE11EB"/>
    <w:rsid w:val="00EE1918"/>
    <w:rsid w:val="00EE252A"/>
    <w:rsid w:val="00EE2640"/>
    <w:rsid w:val="00EE26E4"/>
    <w:rsid w:val="00EE3333"/>
    <w:rsid w:val="00EE4D7E"/>
    <w:rsid w:val="00EE522C"/>
    <w:rsid w:val="00EE5F95"/>
    <w:rsid w:val="00EF25DC"/>
    <w:rsid w:val="00EF33C9"/>
    <w:rsid w:val="00EF36C9"/>
    <w:rsid w:val="00EF3E0F"/>
    <w:rsid w:val="00EF4DDB"/>
    <w:rsid w:val="00EF5FD4"/>
    <w:rsid w:val="00EF6232"/>
    <w:rsid w:val="00EF666D"/>
    <w:rsid w:val="00EF678C"/>
    <w:rsid w:val="00F006B7"/>
    <w:rsid w:val="00F00E3B"/>
    <w:rsid w:val="00F01863"/>
    <w:rsid w:val="00F02A38"/>
    <w:rsid w:val="00F05255"/>
    <w:rsid w:val="00F0567C"/>
    <w:rsid w:val="00F058C0"/>
    <w:rsid w:val="00F05CE7"/>
    <w:rsid w:val="00F06604"/>
    <w:rsid w:val="00F06818"/>
    <w:rsid w:val="00F0747B"/>
    <w:rsid w:val="00F1476D"/>
    <w:rsid w:val="00F167A1"/>
    <w:rsid w:val="00F16D74"/>
    <w:rsid w:val="00F1764D"/>
    <w:rsid w:val="00F2031E"/>
    <w:rsid w:val="00F204E4"/>
    <w:rsid w:val="00F21A34"/>
    <w:rsid w:val="00F22C82"/>
    <w:rsid w:val="00F22E1E"/>
    <w:rsid w:val="00F23C5C"/>
    <w:rsid w:val="00F23E20"/>
    <w:rsid w:val="00F24F0E"/>
    <w:rsid w:val="00F261DE"/>
    <w:rsid w:val="00F26832"/>
    <w:rsid w:val="00F26E9F"/>
    <w:rsid w:val="00F275CB"/>
    <w:rsid w:val="00F27ABE"/>
    <w:rsid w:val="00F31258"/>
    <w:rsid w:val="00F3351F"/>
    <w:rsid w:val="00F33F5D"/>
    <w:rsid w:val="00F36E58"/>
    <w:rsid w:val="00F37D92"/>
    <w:rsid w:val="00F401D4"/>
    <w:rsid w:val="00F405CC"/>
    <w:rsid w:val="00F40AEC"/>
    <w:rsid w:val="00F42245"/>
    <w:rsid w:val="00F4264C"/>
    <w:rsid w:val="00F43301"/>
    <w:rsid w:val="00F43476"/>
    <w:rsid w:val="00F4361F"/>
    <w:rsid w:val="00F43AD9"/>
    <w:rsid w:val="00F456AD"/>
    <w:rsid w:val="00F45977"/>
    <w:rsid w:val="00F469A5"/>
    <w:rsid w:val="00F46A2C"/>
    <w:rsid w:val="00F47464"/>
    <w:rsid w:val="00F47BF5"/>
    <w:rsid w:val="00F47C4C"/>
    <w:rsid w:val="00F5079E"/>
    <w:rsid w:val="00F536C1"/>
    <w:rsid w:val="00F53D54"/>
    <w:rsid w:val="00F57A61"/>
    <w:rsid w:val="00F6016A"/>
    <w:rsid w:val="00F602AF"/>
    <w:rsid w:val="00F615E4"/>
    <w:rsid w:val="00F6297F"/>
    <w:rsid w:val="00F62A3C"/>
    <w:rsid w:val="00F632F5"/>
    <w:rsid w:val="00F63AC9"/>
    <w:rsid w:val="00F63ED9"/>
    <w:rsid w:val="00F65A34"/>
    <w:rsid w:val="00F66241"/>
    <w:rsid w:val="00F71DE7"/>
    <w:rsid w:val="00F72D79"/>
    <w:rsid w:val="00F739D9"/>
    <w:rsid w:val="00F73BF0"/>
    <w:rsid w:val="00F74753"/>
    <w:rsid w:val="00F7515D"/>
    <w:rsid w:val="00F75AE8"/>
    <w:rsid w:val="00F75C8F"/>
    <w:rsid w:val="00F75E58"/>
    <w:rsid w:val="00F76D72"/>
    <w:rsid w:val="00F7728A"/>
    <w:rsid w:val="00F8042E"/>
    <w:rsid w:val="00F815FD"/>
    <w:rsid w:val="00F82C9F"/>
    <w:rsid w:val="00F82D78"/>
    <w:rsid w:val="00F83840"/>
    <w:rsid w:val="00F86E73"/>
    <w:rsid w:val="00F907D4"/>
    <w:rsid w:val="00F90BBF"/>
    <w:rsid w:val="00F90CAB"/>
    <w:rsid w:val="00F92B33"/>
    <w:rsid w:val="00F93932"/>
    <w:rsid w:val="00FA018C"/>
    <w:rsid w:val="00FA174F"/>
    <w:rsid w:val="00FA1AA8"/>
    <w:rsid w:val="00FA1B2F"/>
    <w:rsid w:val="00FA20A7"/>
    <w:rsid w:val="00FA35F1"/>
    <w:rsid w:val="00FA4AD7"/>
    <w:rsid w:val="00FA50BD"/>
    <w:rsid w:val="00FA6918"/>
    <w:rsid w:val="00FB32C1"/>
    <w:rsid w:val="00FB4B88"/>
    <w:rsid w:val="00FB60EF"/>
    <w:rsid w:val="00FB76B9"/>
    <w:rsid w:val="00FC0BAD"/>
    <w:rsid w:val="00FC14C8"/>
    <w:rsid w:val="00FC2B1C"/>
    <w:rsid w:val="00FC356E"/>
    <w:rsid w:val="00FC3647"/>
    <w:rsid w:val="00FC44EB"/>
    <w:rsid w:val="00FC5516"/>
    <w:rsid w:val="00FC5877"/>
    <w:rsid w:val="00FC62D9"/>
    <w:rsid w:val="00FC6636"/>
    <w:rsid w:val="00FC78BC"/>
    <w:rsid w:val="00FD0663"/>
    <w:rsid w:val="00FD09F8"/>
    <w:rsid w:val="00FD4007"/>
    <w:rsid w:val="00FD41D4"/>
    <w:rsid w:val="00FD5149"/>
    <w:rsid w:val="00FD5F81"/>
    <w:rsid w:val="00FD78C8"/>
    <w:rsid w:val="00FE1801"/>
    <w:rsid w:val="00FE1AF6"/>
    <w:rsid w:val="00FE2178"/>
    <w:rsid w:val="00FE26A1"/>
    <w:rsid w:val="00FE2E55"/>
    <w:rsid w:val="00FE301D"/>
    <w:rsid w:val="00FE4395"/>
    <w:rsid w:val="00FE4887"/>
    <w:rsid w:val="00FE48AB"/>
    <w:rsid w:val="00FE5254"/>
    <w:rsid w:val="00FE550E"/>
    <w:rsid w:val="00FE6695"/>
    <w:rsid w:val="00FE7449"/>
    <w:rsid w:val="00FF1100"/>
    <w:rsid w:val="00FF1540"/>
    <w:rsid w:val="00FF2D13"/>
    <w:rsid w:val="00FF2E15"/>
    <w:rsid w:val="00FF39C6"/>
    <w:rsid w:val="00FF4C26"/>
    <w:rsid w:val="00FF67DA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58F39A"/>
  <w15:docId w15:val="{69AA571B-A2E7-456A-B5EA-2A585175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3DA7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0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4511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0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69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615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1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05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Normal"/>
    <w:rsid w:val="00A73880"/>
    <w:pPr>
      <w:spacing w:before="45" w:after="45" w:line="240" w:lineRule="auto"/>
      <w:ind w:left="600"/>
    </w:pPr>
    <w:rPr>
      <w:rFonts w:ascii="Arial" w:eastAsia="Times New Roman" w:hAnsi="Arial" w:cs="Arial"/>
      <w:sz w:val="22"/>
    </w:rPr>
  </w:style>
  <w:style w:type="character" w:customStyle="1" w:styleId="MTConvertedEquation">
    <w:name w:val="MTConvertedEquation"/>
    <w:basedOn w:val="DefaultParagraphFont"/>
    <w:rsid w:val="00592616"/>
    <w:rPr>
      <w:b/>
      <w:i/>
    </w:rPr>
  </w:style>
  <w:style w:type="paragraph" w:styleId="NoSpacing">
    <w:name w:val="No Spacing"/>
    <w:uiPriority w:val="1"/>
    <w:qFormat/>
    <w:rsid w:val="00D53552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4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png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4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5.bin"/><Relationship Id="rId511" Type="http://schemas.openxmlformats.org/officeDocument/2006/relationships/header" Target="head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0.wmf"/><Relationship Id="rId248" Type="http://schemas.openxmlformats.org/officeDocument/2006/relationships/image" Target="media/image119.wmf"/><Relationship Id="rId455" Type="http://schemas.openxmlformats.org/officeDocument/2006/relationships/image" Target="media/image220.wmf"/><Relationship Id="rId497" Type="http://schemas.openxmlformats.org/officeDocument/2006/relationships/image" Target="media/image239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image" Target="media/image172.wmf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3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477" Type="http://schemas.openxmlformats.org/officeDocument/2006/relationships/image" Target="media/image231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502" Type="http://schemas.openxmlformats.org/officeDocument/2006/relationships/oleObject" Target="embeddings/oleObject255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7.png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5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4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513" Type="http://schemas.openxmlformats.org/officeDocument/2006/relationships/fontTable" Target="fontTable.xml"/><Relationship Id="rId152" Type="http://schemas.openxmlformats.org/officeDocument/2006/relationships/image" Target="media/image7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1.wmf"/><Relationship Id="rId457" Type="http://schemas.openxmlformats.org/officeDocument/2006/relationships/image" Target="media/image221.wmf"/><Relationship Id="rId261" Type="http://schemas.openxmlformats.org/officeDocument/2006/relationships/image" Target="media/image125.wmf"/><Relationship Id="rId499" Type="http://schemas.openxmlformats.org/officeDocument/2006/relationships/image" Target="media/image24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3.wmf"/><Relationship Id="rId359" Type="http://schemas.openxmlformats.org/officeDocument/2006/relationships/image" Target="media/image17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14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36" Type="http://schemas.openxmlformats.org/officeDocument/2006/relationships/image" Target="media/image16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448" Type="http://schemas.openxmlformats.org/officeDocument/2006/relationships/oleObject" Target="embeddings/oleObject226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4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2.wmf"/><Relationship Id="rId459" Type="http://schemas.openxmlformats.org/officeDocument/2006/relationships/image" Target="media/image222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5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65.wmf"/><Relationship Id="rId383" Type="http://schemas.openxmlformats.org/officeDocument/2006/relationships/image" Target="media/image185.wmf"/><Relationship Id="rId439" Type="http://schemas.openxmlformats.org/officeDocument/2006/relationships/image" Target="media/image212.wmf"/><Relationship Id="rId201" Type="http://schemas.openxmlformats.org/officeDocument/2006/relationships/image" Target="media/image97.wmf"/><Relationship Id="rId243" Type="http://schemas.openxmlformats.org/officeDocument/2006/relationships/oleObject" Target="embeddings/oleObject121.bin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7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3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63" Type="http://schemas.openxmlformats.org/officeDocument/2006/relationships/image" Target="media/image175.wmf"/><Relationship Id="rId419" Type="http://schemas.openxmlformats.org/officeDocument/2006/relationships/image" Target="media/image203.wmf"/><Relationship Id="rId223" Type="http://schemas.openxmlformats.org/officeDocument/2006/relationships/image" Target="media/image108.wmf"/><Relationship Id="rId430" Type="http://schemas.openxmlformats.org/officeDocument/2006/relationships/image" Target="media/image208.wmf"/><Relationship Id="rId18" Type="http://schemas.openxmlformats.org/officeDocument/2006/relationships/image" Target="media/image7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8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6.wmf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9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4.wmf"/><Relationship Id="rId463" Type="http://schemas.openxmlformats.org/officeDocument/2006/relationships/image" Target="media/image224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6.wmf"/><Relationship Id="rId225" Type="http://schemas.openxmlformats.org/officeDocument/2006/relationships/image" Target="media/image109.wmf"/><Relationship Id="rId267" Type="http://schemas.openxmlformats.org/officeDocument/2006/relationships/image" Target="media/image128.wmf"/><Relationship Id="rId432" Type="http://schemas.openxmlformats.org/officeDocument/2006/relationships/image" Target="media/image209.wmf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9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4.wmf"/><Relationship Id="rId443" Type="http://schemas.openxmlformats.org/officeDocument/2006/relationships/image" Target="media/image214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5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7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434" Type="http://schemas.openxmlformats.org/officeDocument/2006/relationships/image" Target="media/image210.wmf"/><Relationship Id="rId476" Type="http://schemas.openxmlformats.org/officeDocument/2006/relationships/oleObject" Target="embeddings/oleObject24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png"/><Relationship Id="rId182" Type="http://schemas.openxmlformats.org/officeDocument/2006/relationships/image" Target="media/image87.png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6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footer" Target="footer1.xml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8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image" Target="media/image226.wmf"/><Relationship Id="rId271" Type="http://schemas.openxmlformats.org/officeDocument/2006/relationships/image" Target="media/image130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2.wmf"/><Relationship Id="rId8" Type="http://schemas.openxmlformats.org/officeDocument/2006/relationships/image" Target="media/image2.wmf"/><Relationship Id="rId142" Type="http://schemas.openxmlformats.org/officeDocument/2006/relationships/image" Target="media/image68.png"/><Relationship Id="rId184" Type="http://schemas.openxmlformats.org/officeDocument/2006/relationships/oleObject" Target="embeddings/oleObject90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6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6.wmf"/><Relationship Id="rId46" Type="http://schemas.openxmlformats.org/officeDocument/2006/relationships/image" Target="media/image21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5.bin"/><Relationship Id="rId514" Type="http://schemas.openxmlformats.org/officeDocument/2006/relationships/theme" Target="theme/theme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469" Type="http://schemas.openxmlformats.org/officeDocument/2006/relationships/image" Target="media/image22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42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1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7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2.bin"/><Relationship Id="rId28" Type="http://schemas.openxmlformats.org/officeDocument/2006/relationships/image" Target="media/image12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3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17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8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4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1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3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29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72" Type="http://schemas.openxmlformats.org/officeDocument/2006/relationships/image" Target="media/image33.wmf"/><Relationship Id="rId375" Type="http://schemas.openxmlformats.org/officeDocument/2006/relationships/image" Target="media/image181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4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9.wmf"/><Relationship Id="rId453" Type="http://schemas.openxmlformats.org/officeDocument/2006/relationships/image" Target="media/image219.wmf"/><Relationship Id="rId509" Type="http://schemas.openxmlformats.org/officeDocument/2006/relationships/image" Target="media/image245.wmf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image" Target="media/image238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1.wmf"/><Relationship Id="rId397" Type="http://schemas.openxmlformats.org/officeDocument/2006/relationships/image" Target="media/image192.wmf"/><Relationship Id="rId215" Type="http://schemas.openxmlformats.org/officeDocument/2006/relationships/image" Target="media/image104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4.bin"/><Relationship Id="rId299" Type="http://schemas.openxmlformats.org/officeDocument/2006/relationships/image" Target="media/image14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E0A10C-E286-4965-9DF7-553FB00BA3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8</TotalTime>
  <Pages>21</Pages>
  <Words>2978</Words>
  <Characters>16980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507</cp:revision>
  <cp:lastPrinted>2014-12-15T14:48:00Z</cp:lastPrinted>
  <dcterms:created xsi:type="dcterms:W3CDTF">2014-12-15T15:45:00Z</dcterms:created>
  <dcterms:modified xsi:type="dcterms:W3CDTF">2020-06-29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